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506A" w:rsidRDefault="0018422D" w:rsidP="00D7506A">
      <w:pPr>
        <w:pStyle w:val="Noparagraphstyle"/>
        <w:tabs>
          <w:tab w:val="left" w:pos="2010"/>
        </w:tabs>
        <w:spacing w:after="113"/>
        <w:rPr>
          <w:rStyle w:val="Textos"/>
          <w:b/>
          <w:sz w:val="22"/>
          <w:szCs w:val="22"/>
          <w:lang w:val="es-EC"/>
        </w:rPr>
      </w:pPr>
      <w:r>
        <w:rPr>
          <w:noProof/>
          <w:lang w:val="es-ES" w:eastAsia="es-E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99060</wp:posOffset>
            </wp:positionH>
            <wp:positionV relativeFrom="paragraph">
              <wp:posOffset>-233045</wp:posOffset>
            </wp:positionV>
            <wp:extent cx="989965" cy="390525"/>
            <wp:effectExtent l="19050" t="0" r="635" b="0"/>
            <wp:wrapTopAndBottom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96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5D42" w:rsidRPr="00455D42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90.75pt;margin-top:-18pt;width:342pt;height:45pt;z-index:251661312;mso-position-horizontal-relative:text;mso-position-vertical-relative:text" stroked="f">
            <v:textbox style="mso-next-textbox:#_x0000_s1027">
              <w:txbxContent>
                <w:p w:rsidR="00D7506A" w:rsidRPr="0018422D" w:rsidRDefault="00D7506A" w:rsidP="00D7506A">
                  <w:pPr>
                    <w:pStyle w:val="Noparagraphstyle"/>
                    <w:tabs>
                      <w:tab w:val="left" w:pos="2010"/>
                    </w:tabs>
                    <w:spacing w:after="113"/>
                    <w:jc w:val="center"/>
                    <w:rPr>
                      <w:rStyle w:val="Textos"/>
                      <w:b/>
                      <w:color w:val="000000" w:themeColor="text1"/>
                      <w:sz w:val="22"/>
                      <w:szCs w:val="22"/>
                      <w:lang w:val="es-EC"/>
                    </w:rPr>
                  </w:pPr>
                  <w:r w:rsidRPr="0018422D">
                    <w:rPr>
                      <w:rStyle w:val="Textos"/>
                      <w:b/>
                      <w:color w:val="000000" w:themeColor="text1"/>
                      <w:sz w:val="22"/>
                      <w:szCs w:val="22"/>
                      <w:lang w:val="es-EC"/>
                    </w:rPr>
                    <w:t>ESCUELA SUPERIOR POLITÉCNICA DEL LITORAL</w:t>
                  </w:r>
                </w:p>
                <w:p w:rsidR="00D7506A" w:rsidRPr="0018422D" w:rsidRDefault="00D7506A" w:rsidP="00D7506A">
                  <w:pPr>
                    <w:pStyle w:val="Noparagraphstyle"/>
                    <w:tabs>
                      <w:tab w:val="left" w:pos="2010"/>
                    </w:tabs>
                    <w:spacing w:after="113"/>
                    <w:jc w:val="center"/>
                    <w:rPr>
                      <w:rFonts w:ascii="Verdana" w:hAnsi="Verdana" w:cs="Verdana"/>
                      <w:b/>
                      <w:color w:val="000000" w:themeColor="text1"/>
                      <w:sz w:val="22"/>
                      <w:szCs w:val="22"/>
                      <w:lang w:val="es-EC"/>
                    </w:rPr>
                  </w:pPr>
                  <w:r w:rsidRPr="0018422D">
                    <w:rPr>
                      <w:rStyle w:val="Textos"/>
                      <w:b/>
                      <w:color w:val="000000" w:themeColor="text1"/>
                      <w:sz w:val="22"/>
                      <w:szCs w:val="22"/>
                      <w:lang w:val="es-EC"/>
                    </w:rPr>
                    <w:t>INSTITUTO DE CIENCIAS MATEMÁTICAS</w:t>
                  </w:r>
                </w:p>
              </w:txbxContent>
            </v:textbox>
            <w10:wrap type="square"/>
          </v:shape>
        </w:pict>
      </w:r>
    </w:p>
    <w:p w:rsidR="00D7506A" w:rsidRPr="0018422D" w:rsidRDefault="00D7506A" w:rsidP="00D7506A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color w:val="000000" w:themeColor="text1"/>
          <w:lang w:val="es-EC"/>
        </w:rPr>
      </w:pPr>
      <w:r w:rsidRPr="0018422D">
        <w:rPr>
          <w:rStyle w:val="Textos"/>
          <w:b/>
          <w:color w:val="000000" w:themeColor="text1"/>
          <w:lang w:val="es-EC"/>
        </w:rPr>
        <w:t xml:space="preserve">INGENIERÍA </w:t>
      </w:r>
      <w:r w:rsidR="0018422D" w:rsidRPr="0018422D">
        <w:rPr>
          <w:rStyle w:val="Textos"/>
          <w:b/>
          <w:color w:val="000000" w:themeColor="text1"/>
          <w:lang w:val="es-EC"/>
        </w:rPr>
        <w:t>EN AUDITORÍA Y CONTADURÍA PÚBLICA AUTORIZADA</w:t>
      </w:r>
    </w:p>
    <w:p w:rsidR="00D7506A" w:rsidRPr="0018422D" w:rsidRDefault="00BA3D5A" w:rsidP="00D7506A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color w:val="000000" w:themeColor="text1"/>
          <w:lang w:val="es-EC"/>
        </w:rPr>
      </w:pPr>
      <w:r>
        <w:rPr>
          <w:rStyle w:val="Textos"/>
          <w:b/>
          <w:color w:val="000000" w:themeColor="text1"/>
          <w:lang w:val="es-EC"/>
        </w:rPr>
        <w:t xml:space="preserve">6 </w:t>
      </w:r>
      <w:r w:rsidR="00354004">
        <w:rPr>
          <w:rStyle w:val="Textos"/>
          <w:b/>
          <w:color w:val="000000" w:themeColor="text1"/>
          <w:lang w:val="es-EC"/>
        </w:rPr>
        <w:t xml:space="preserve">de </w:t>
      </w:r>
      <w:r>
        <w:rPr>
          <w:rStyle w:val="Textos"/>
          <w:b/>
          <w:color w:val="000000" w:themeColor="text1"/>
          <w:lang w:val="es-EC"/>
        </w:rPr>
        <w:t>julio</w:t>
      </w:r>
      <w:r w:rsidR="00D7506A" w:rsidRPr="0018422D">
        <w:rPr>
          <w:rStyle w:val="Textos"/>
          <w:b/>
          <w:color w:val="000000" w:themeColor="text1"/>
          <w:lang w:val="es-EC"/>
        </w:rPr>
        <w:t xml:space="preserve"> de 201</w:t>
      </w:r>
      <w:r w:rsidR="00F03421">
        <w:rPr>
          <w:rStyle w:val="Textos"/>
          <w:b/>
          <w:color w:val="000000" w:themeColor="text1"/>
          <w:lang w:val="es-EC"/>
        </w:rPr>
        <w:t>1</w:t>
      </w:r>
    </w:p>
    <w:p w:rsidR="00D7506A" w:rsidRPr="0018422D" w:rsidRDefault="0018422D" w:rsidP="00D7506A">
      <w:pPr>
        <w:pStyle w:val="Noparagraphstyle"/>
        <w:tabs>
          <w:tab w:val="left" w:pos="2010"/>
        </w:tabs>
        <w:spacing w:after="113"/>
        <w:jc w:val="both"/>
        <w:rPr>
          <w:rStyle w:val="Textos"/>
          <w:b/>
          <w:color w:val="000000" w:themeColor="text1"/>
          <w:lang w:val="es-EC"/>
        </w:rPr>
      </w:pPr>
      <w:r w:rsidRPr="0018422D">
        <w:rPr>
          <w:rStyle w:val="Textos"/>
          <w:b/>
          <w:color w:val="000000" w:themeColor="text1"/>
          <w:u w:val="single"/>
          <w:lang w:val="es-EC"/>
        </w:rPr>
        <w:t>M</w:t>
      </w:r>
      <w:r w:rsidR="00D7506A" w:rsidRPr="0018422D">
        <w:rPr>
          <w:rStyle w:val="Textos"/>
          <w:b/>
          <w:color w:val="000000" w:themeColor="text1"/>
          <w:u w:val="single"/>
          <w:lang w:val="es-EC"/>
        </w:rPr>
        <w:t>ÉTODOS CUANTITATIVOS I</w:t>
      </w:r>
      <w:r w:rsidR="00D7506A" w:rsidRPr="0018422D">
        <w:rPr>
          <w:rStyle w:val="Textos"/>
          <w:b/>
          <w:color w:val="000000" w:themeColor="text1"/>
          <w:lang w:val="es-EC"/>
        </w:rPr>
        <w:tab/>
      </w:r>
      <w:r w:rsidR="00D7506A" w:rsidRPr="0018422D">
        <w:rPr>
          <w:rStyle w:val="Textos"/>
          <w:b/>
          <w:color w:val="000000" w:themeColor="text1"/>
          <w:lang w:val="es-EC"/>
        </w:rPr>
        <w:tab/>
      </w:r>
      <w:r w:rsidRPr="0018422D">
        <w:rPr>
          <w:rStyle w:val="Textos"/>
          <w:b/>
          <w:color w:val="000000" w:themeColor="text1"/>
          <w:lang w:val="es-EC"/>
        </w:rPr>
        <w:t xml:space="preserve">        </w:t>
      </w:r>
      <w:r w:rsidRPr="0018422D">
        <w:rPr>
          <w:rStyle w:val="Textos"/>
          <w:b/>
          <w:color w:val="000000" w:themeColor="text1"/>
          <w:lang w:val="es-EC"/>
        </w:rPr>
        <w:tab/>
      </w:r>
      <w:r w:rsidRPr="0018422D">
        <w:rPr>
          <w:rStyle w:val="Textos"/>
          <w:b/>
          <w:color w:val="000000" w:themeColor="text1"/>
          <w:lang w:val="es-EC"/>
        </w:rPr>
        <w:tab/>
      </w:r>
      <w:r>
        <w:rPr>
          <w:rStyle w:val="Textos"/>
          <w:b/>
          <w:color w:val="000000" w:themeColor="text1"/>
          <w:lang w:val="es-EC"/>
        </w:rPr>
        <w:t xml:space="preserve">  </w:t>
      </w:r>
      <w:r w:rsidR="00BA3D5A">
        <w:rPr>
          <w:rStyle w:val="Textos"/>
          <w:b/>
          <w:color w:val="000000" w:themeColor="text1"/>
          <w:lang w:val="es-EC"/>
        </w:rPr>
        <w:t xml:space="preserve"> </w:t>
      </w:r>
      <w:r w:rsidR="00BA3D5A">
        <w:rPr>
          <w:rStyle w:val="Textos"/>
          <w:b/>
          <w:color w:val="000000" w:themeColor="text1"/>
          <w:u w:val="single"/>
          <w:lang w:val="es-EC"/>
        </w:rPr>
        <w:t xml:space="preserve">PRIMERA </w:t>
      </w:r>
      <w:r w:rsidR="00D7506A" w:rsidRPr="004B1687">
        <w:rPr>
          <w:rStyle w:val="Textos"/>
          <w:b/>
          <w:color w:val="000000" w:themeColor="text1"/>
          <w:u w:val="single"/>
          <w:lang w:val="es-EC"/>
        </w:rPr>
        <w:t>EVALUACIÓN</w:t>
      </w:r>
    </w:p>
    <w:p w:rsidR="0018422D" w:rsidRPr="0018422D" w:rsidRDefault="0018422D" w:rsidP="00D7506A">
      <w:pPr>
        <w:pStyle w:val="Noparagraphstyle"/>
        <w:tabs>
          <w:tab w:val="left" w:pos="2010"/>
        </w:tabs>
        <w:spacing w:after="113"/>
        <w:rPr>
          <w:rStyle w:val="Textos"/>
          <w:b/>
          <w:color w:val="000000" w:themeColor="text1"/>
          <w:lang w:val="es-EC"/>
        </w:rPr>
      </w:pPr>
    </w:p>
    <w:p w:rsidR="00416F14" w:rsidRPr="00400D50" w:rsidRDefault="00D7506A" w:rsidP="00400D50">
      <w:pPr>
        <w:pStyle w:val="Noparagraphstyle"/>
        <w:tabs>
          <w:tab w:val="left" w:pos="2010"/>
        </w:tabs>
        <w:spacing w:after="113"/>
        <w:rPr>
          <w:rStyle w:val="Textos"/>
          <w:b/>
          <w:color w:val="000000" w:themeColor="text1"/>
          <w:lang w:val="es-EC"/>
        </w:rPr>
      </w:pPr>
      <w:r w:rsidRPr="0018422D">
        <w:rPr>
          <w:rStyle w:val="Textos"/>
          <w:b/>
          <w:color w:val="000000" w:themeColor="text1"/>
          <w:lang w:val="es-EC"/>
        </w:rPr>
        <w:t>Nombre: ……………………………………</w:t>
      </w:r>
      <w:r w:rsidR="008E79E8">
        <w:rPr>
          <w:rStyle w:val="Textos"/>
          <w:b/>
          <w:color w:val="000000" w:themeColor="text1"/>
          <w:lang w:val="es-EC"/>
        </w:rPr>
        <w:t>…………………………………………..</w:t>
      </w:r>
      <w:r w:rsidR="00572B4F" w:rsidRPr="0018422D">
        <w:rPr>
          <w:rStyle w:val="Textos"/>
          <w:b/>
          <w:color w:val="000000" w:themeColor="text1"/>
          <w:lang w:val="es-EC"/>
        </w:rPr>
        <w:t xml:space="preserve">     </w:t>
      </w:r>
      <w:r w:rsidR="0018422D" w:rsidRPr="0018422D">
        <w:rPr>
          <w:rStyle w:val="Textos"/>
          <w:b/>
          <w:color w:val="000000" w:themeColor="text1"/>
          <w:lang w:val="es-EC"/>
        </w:rPr>
        <w:tab/>
      </w:r>
      <w:r w:rsidR="00400D50">
        <w:rPr>
          <w:rStyle w:val="Textos"/>
          <w:b/>
          <w:color w:val="000000" w:themeColor="text1"/>
          <w:lang w:val="es-EC"/>
        </w:rPr>
        <w:t xml:space="preserve"> </w:t>
      </w:r>
      <w:r w:rsidRPr="0018422D">
        <w:rPr>
          <w:rStyle w:val="Textos"/>
          <w:b/>
          <w:color w:val="000000" w:themeColor="text1"/>
          <w:lang w:val="es-EC"/>
        </w:rPr>
        <w:t xml:space="preserve">  </w:t>
      </w:r>
      <w:r w:rsidR="00D66D0A" w:rsidRPr="0018422D">
        <w:rPr>
          <w:rStyle w:val="Textos"/>
          <w:b/>
          <w:color w:val="000000" w:themeColor="text1"/>
          <w:lang w:val="es-EC"/>
        </w:rPr>
        <w:t xml:space="preserve"> </w:t>
      </w:r>
    </w:p>
    <w:p w:rsidR="0018422D" w:rsidRDefault="007D1473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  <w:r w:rsidRPr="00A74E06">
        <w:rPr>
          <w:rStyle w:val="Textos"/>
          <w:b/>
          <w:color w:val="000000" w:themeColor="text1"/>
          <w:u w:val="single"/>
          <w:lang w:val="es-EC"/>
        </w:rPr>
        <w:t>TEMA 1</w:t>
      </w:r>
    </w:p>
    <w:p w:rsidR="008A4638" w:rsidRPr="008A4638" w:rsidRDefault="008B03BD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C"/>
        </w:rPr>
      </w:pPr>
      <w:r>
        <w:rPr>
          <w:rStyle w:val="Textos"/>
          <w:b/>
          <w:color w:val="000000" w:themeColor="text1"/>
          <w:lang w:val="es-EC"/>
        </w:rPr>
        <w:t>Determine</w:t>
      </w:r>
      <w:r w:rsidR="008A4638">
        <w:rPr>
          <w:rStyle w:val="Textos"/>
          <w:b/>
          <w:color w:val="000000" w:themeColor="text1"/>
          <w:lang w:val="es-EC"/>
        </w:rPr>
        <w:t xml:space="preserve"> la validez del siguiente razonamiento</w:t>
      </w:r>
      <w:r w:rsidR="00564396">
        <w:rPr>
          <w:rStyle w:val="Textos"/>
          <w:b/>
          <w:color w:val="000000" w:themeColor="text1"/>
          <w:lang w:val="es-EC"/>
        </w:rPr>
        <w:t>:</w:t>
      </w:r>
    </w:p>
    <w:p w:rsidR="00516D55" w:rsidRPr="00516D55" w:rsidRDefault="00516D55" w:rsidP="00516D55">
      <w:pPr>
        <w:jc w:val="both"/>
        <w:rPr>
          <w:rStyle w:val="Textos"/>
          <w:rFonts w:eastAsia="Times New Roman"/>
          <w:b/>
          <w:color w:val="000000" w:themeColor="text1"/>
        </w:rPr>
      </w:pPr>
      <w:r w:rsidRPr="00516D55">
        <w:rPr>
          <w:rStyle w:val="Textos"/>
          <w:rFonts w:eastAsia="Times New Roman"/>
          <w:b/>
          <w:color w:val="000000" w:themeColor="text1"/>
        </w:rPr>
        <w:t>“Se es al mismo tiempo, amante de  la democracia y respetuoso de la Constitución; o se es enemigo del orden constitu</w:t>
      </w:r>
      <w:r>
        <w:rPr>
          <w:rStyle w:val="Textos"/>
          <w:rFonts w:eastAsia="Times New Roman"/>
          <w:b/>
          <w:color w:val="000000" w:themeColor="text1"/>
        </w:rPr>
        <w:t>i</w:t>
      </w:r>
      <w:r w:rsidRPr="00516D55">
        <w:rPr>
          <w:rStyle w:val="Textos"/>
          <w:rFonts w:eastAsia="Times New Roman"/>
          <w:b/>
          <w:color w:val="000000" w:themeColor="text1"/>
        </w:rPr>
        <w:t>do. Por ello, se es amante de la democracia o enemigo del orden constitu</w:t>
      </w:r>
      <w:r>
        <w:rPr>
          <w:rStyle w:val="Textos"/>
          <w:rFonts w:eastAsia="Times New Roman"/>
          <w:b/>
          <w:color w:val="000000" w:themeColor="text1"/>
        </w:rPr>
        <w:t>i</w:t>
      </w:r>
      <w:r w:rsidRPr="00516D55">
        <w:rPr>
          <w:rStyle w:val="Textos"/>
          <w:rFonts w:eastAsia="Times New Roman"/>
          <w:b/>
          <w:color w:val="000000" w:themeColor="text1"/>
        </w:rPr>
        <w:t>do; y, se es respetuoso de la Constitución o enemigo del orden constitu</w:t>
      </w:r>
      <w:r>
        <w:rPr>
          <w:rStyle w:val="Textos"/>
          <w:rFonts w:eastAsia="Times New Roman"/>
          <w:b/>
          <w:color w:val="000000" w:themeColor="text1"/>
        </w:rPr>
        <w:t>i</w:t>
      </w:r>
      <w:r w:rsidRPr="00516D55">
        <w:rPr>
          <w:rStyle w:val="Textos"/>
          <w:rFonts w:eastAsia="Times New Roman"/>
          <w:b/>
          <w:color w:val="000000" w:themeColor="text1"/>
        </w:rPr>
        <w:t>do”</w:t>
      </w:r>
    </w:p>
    <w:p w:rsidR="004932C3" w:rsidRPr="00400D50" w:rsidRDefault="00564396" w:rsidP="00400D50">
      <w:pPr>
        <w:tabs>
          <w:tab w:val="left" w:pos="284"/>
          <w:tab w:val="left" w:pos="567"/>
        </w:tabs>
        <w:ind w:left="284" w:hanging="284"/>
        <w:jc w:val="right"/>
        <w:rPr>
          <w:rStyle w:val="Textos"/>
          <w:rFonts w:asciiTheme="minorHAnsi" w:hAnsiTheme="minorHAnsi" w:cstheme="minorBidi"/>
          <w:color w:val="auto"/>
        </w:rPr>
      </w:pPr>
      <w:r>
        <w:rPr>
          <w:rStyle w:val="Textos"/>
          <w:b/>
          <w:color w:val="000000" w:themeColor="text1"/>
          <w:lang w:val="es-ES"/>
        </w:rPr>
        <w:t xml:space="preserve">         </w:t>
      </w:r>
      <w:r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2B155F">
        <w:rPr>
          <w:rStyle w:val="Textos"/>
          <w:b/>
          <w:color w:val="000000" w:themeColor="text1"/>
          <w:lang w:val="es-ES"/>
        </w:rPr>
        <w:t>8</w:t>
      </w:r>
      <w:r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564396" w:rsidRPr="00B1339E" w:rsidRDefault="00564396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  <w:r w:rsidRPr="00B1339E">
        <w:rPr>
          <w:rStyle w:val="Textos"/>
          <w:b/>
          <w:color w:val="000000" w:themeColor="text1"/>
          <w:u w:val="single"/>
          <w:lang w:val="es-EC"/>
        </w:rPr>
        <w:t>TEMA 2</w:t>
      </w:r>
    </w:p>
    <w:p w:rsidR="00B1339E" w:rsidRPr="00B1339E" w:rsidRDefault="00B1339E" w:rsidP="00B1339E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C"/>
        </w:rPr>
      </w:pPr>
      <w:r w:rsidRPr="00B1339E">
        <w:rPr>
          <w:rStyle w:val="Textos"/>
          <w:b/>
          <w:color w:val="000000" w:themeColor="text1"/>
          <w:lang w:val="es-EC"/>
        </w:rPr>
        <w:t xml:space="preserve">Demuestre que la siguiente propiedad se cumple para todo </w:t>
      </w:r>
      <w:r w:rsidRPr="00B1339E">
        <w:rPr>
          <w:rStyle w:val="Textos"/>
          <w:b/>
          <w:color w:val="000000" w:themeColor="text1"/>
          <w:lang w:val="es-EC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4.25pt" o:ole="">
            <v:imagedata r:id="rId9" o:title=""/>
          </v:shape>
          <o:OLEObject Type="Embed" ProgID="Equation.DSMT4" ShapeID="_x0000_i1025" DrawAspect="Content" ObjectID="_1371639882" r:id="rId10"/>
        </w:object>
      </w:r>
      <w:r>
        <w:rPr>
          <w:rStyle w:val="Textos"/>
          <w:b/>
          <w:color w:val="000000" w:themeColor="text1"/>
          <w:lang w:val="es-EC"/>
        </w:rPr>
        <w:t>:</w:t>
      </w:r>
    </w:p>
    <w:p w:rsidR="002948E7" w:rsidRDefault="000D142F" w:rsidP="00B1339E">
      <w:pPr>
        <w:tabs>
          <w:tab w:val="left" w:pos="284"/>
          <w:tab w:val="left" w:pos="567"/>
        </w:tabs>
        <w:ind w:left="284" w:hanging="284"/>
        <w:jc w:val="center"/>
        <w:rPr>
          <w:rStyle w:val="Textos"/>
          <w:b/>
          <w:color w:val="000000" w:themeColor="text1"/>
          <w:lang w:val="es-ES"/>
        </w:rPr>
      </w:pPr>
      <w:r w:rsidRPr="00B1339E">
        <w:rPr>
          <w:rStyle w:val="Textos"/>
          <w:b/>
          <w:color w:val="000000" w:themeColor="text1"/>
          <w:position w:val="-10"/>
          <w:lang w:val="es-ES"/>
        </w:rPr>
        <w:object w:dxaOrig="6180" w:dyaOrig="360">
          <v:shape id="_x0000_i1026" type="#_x0000_t75" style="width:347.25pt;height:20.25pt" o:ole="">
            <v:imagedata r:id="rId11" o:title=""/>
          </v:shape>
          <o:OLEObject Type="Embed" ProgID="Equation.3" ShapeID="_x0000_i1026" DrawAspect="Content" ObjectID="_1371639883" r:id="rId12"/>
        </w:object>
      </w:r>
    </w:p>
    <w:p w:rsidR="00B40EE8" w:rsidRPr="00A74E06" w:rsidRDefault="00173B9C" w:rsidP="00173B9C">
      <w:pPr>
        <w:tabs>
          <w:tab w:val="left" w:pos="284"/>
          <w:tab w:val="left" w:pos="567"/>
        </w:tabs>
        <w:ind w:left="284" w:hanging="284"/>
        <w:jc w:val="right"/>
        <w:rPr>
          <w:sz w:val="20"/>
          <w:szCs w:val="20"/>
        </w:rPr>
      </w:pPr>
      <w:r>
        <w:rPr>
          <w:rStyle w:val="Textos"/>
          <w:b/>
          <w:color w:val="000000" w:themeColor="text1"/>
          <w:lang w:val="es-ES"/>
        </w:rPr>
        <w:t xml:space="preserve">         </w:t>
      </w:r>
      <w:r w:rsidR="00B40EE8"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2B155F">
        <w:rPr>
          <w:rStyle w:val="Textos"/>
          <w:b/>
          <w:color w:val="000000" w:themeColor="text1"/>
          <w:lang w:val="es-ES"/>
        </w:rPr>
        <w:t>8</w:t>
      </w:r>
      <w:r w:rsidR="00B40EE8"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074D43" w:rsidRDefault="00400D50" w:rsidP="00400D50">
      <w:pPr>
        <w:tabs>
          <w:tab w:val="left" w:pos="284"/>
          <w:tab w:val="left" w:pos="567"/>
        </w:tabs>
        <w:ind w:left="284" w:hanging="284"/>
        <w:jc w:val="both"/>
        <w:rPr>
          <w:rStyle w:val="Textos"/>
          <w:b/>
          <w:color w:val="000000" w:themeColor="text1"/>
          <w:u w:val="single"/>
        </w:rPr>
      </w:pPr>
      <w:r>
        <w:rPr>
          <w:rFonts w:ascii="Verdana" w:hAnsi="Verdana"/>
          <w:b/>
          <w:sz w:val="20"/>
          <w:szCs w:val="20"/>
        </w:rPr>
        <w:t xml:space="preserve"> </w:t>
      </w:r>
      <w:r w:rsidR="00DE505B">
        <w:rPr>
          <w:rStyle w:val="Textos"/>
          <w:b/>
          <w:color w:val="000000" w:themeColor="text1"/>
          <w:u w:val="single"/>
        </w:rPr>
        <w:t>T</w:t>
      </w:r>
      <w:r w:rsidR="00074D43" w:rsidRPr="00C10FEB">
        <w:rPr>
          <w:rStyle w:val="Textos"/>
          <w:b/>
          <w:color w:val="000000" w:themeColor="text1"/>
          <w:u w:val="single"/>
        </w:rPr>
        <w:t xml:space="preserve">EMA </w:t>
      </w:r>
      <w:r w:rsidR="007D1D76">
        <w:rPr>
          <w:rStyle w:val="Textos"/>
          <w:b/>
          <w:color w:val="000000" w:themeColor="text1"/>
          <w:u w:val="single"/>
        </w:rPr>
        <w:t>3</w:t>
      </w:r>
    </w:p>
    <w:p w:rsidR="00DE505B" w:rsidRDefault="00DE505B" w:rsidP="00DE505B">
      <w:pPr>
        <w:spacing w:after="0" w:line="240" w:lineRule="auto"/>
        <w:jc w:val="both"/>
        <w:rPr>
          <w:rStyle w:val="Textos"/>
          <w:rFonts w:eastAsia="Times New Roman"/>
          <w:b/>
          <w:color w:val="000000" w:themeColor="text1"/>
        </w:rPr>
      </w:pPr>
      <w:r w:rsidRPr="00DE505B">
        <w:rPr>
          <w:rStyle w:val="Textos"/>
          <w:rFonts w:eastAsia="Times New Roman"/>
          <w:b/>
          <w:color w:val="000000" w:themeColor="text1"/>
        </w:rPr>
        <w:t>Dos viajeros salen al mismo tiempo de dos ciudades A y B, y van al encuentro uno del otro. El que parte de</w:t>
      </w:r>
      <w:r w:rsidR="000B03AD">
        <w:rPr>
          <w:rStyle w:val="Textos"/>
          <w:rFonts w:eastAsia="Times New Roman"/>
          <w:b/>
          <w:color w:val="000000" w:themeColor="text1"/>
        </w:rPr>
        <w:t xml:space="preserve"> la ciudad </w:t>
      </w:r>
      <w:r w:rsidRPr="00DE505B">
        <w:rPr>
          <w:rStyle w:val="Textos"/>
          <w:rFonts w:eastAsia="Times New Roman"/>
          <w:b/>
          <w:color w:val="000000" w:themeColor="text1"/>
        </w:rPr>
        <w:t xml:space="preserve">A camina 1 Km el primer día, 2 Km el segundo día, 3 Km el tercer día y así sucesivamente.  El que parte de </w:t>
      </w:r>
      <w:r w:rsidR="000B03AD">
        <w:rPr>
          <w:rStyle w:val="Textos"/>
          <w:rFonts w:eastAsia="Times New Roman"/>
          <w:b/>
          <w:color w:val="000000" w:themeColor="text1"/>
        </w:rPr>
        <w:t xml:space="preserve">la ciudad </w:t>
      </w:r>
      <w:r w:rsidRPr="00DE505B">
        <w:rPr>
          <w:rStyle w:val="Textos"/>
          <w:rFonts w:eastAsia="Times New Roman"/>
          <w:b/>
          <w:color w:val="000000" w:themeColor="text1"/>
        </w:rPr>
        <w:t>B camina 20 Km el primer día, 18Km el segundo día, 16 Km el tercer día, y así sucesivamente.  Si la distancia entre A y B es 165 Km, determine en cuántos días se encontrarán ambos viajeros.</w:t>
      </w:r>
    </w:p>
    <w:p w:rsidR="00BE7F9B" w:rsidRPr="00DE505B" w:rsidRDefault="00BE7F9B" w:rsidP="00DE505B">
      <w:pPr>
        <w:spacing w:after="0" w:line="240" w:lineRule="auto"/>
        <w:jc w:val="both"/>
        <w:rPr>
          <w:rStyle w:val="Textos"/>
          <w:rFonts w:eastAsia="Times New Roman"/>
          <w:b/>
          <w:color w:val="000000" w:themeColor="text1"/>
        </w:rPr>
      </w:pPr>
    </w:p>
    <w:p w:rsidR="00434792" w:rsidRPr="00400D50" w:rsidRDefault="00DE505B" w:rsidP="00400D50">
      <w:pPr>
        <w:tabs>
          <w:tab w:val="left" w:pos="284"/>
          <w:tab w:val="left" w:pos="567"/>
        </w:tabs>
        <w:ind w:left="284" w:hanging="284"/>
        <w:jc w:val="right"/>
        <w:rPr>
          <w:rStyle w:val="Textos"/>
          <w:rFonts w:asciiTheme="minorHAnsi" w:hAnsiTheme="minorHAnsi" w:cstheme="minorBidi"/>
          <w:color w:val="auto"/>
        </w:rPr>
      </w:pPr>
      <w:r>
        <w:rPr>
          <w:rStyle w:val="Textos"/>
          <w:b/>
          <w:color w:val="000000" w:themeColor="text1"/>
          <w:lang w:val="es-ES"/>
        </w:rPr>
        <w:t xml:space="preserve">         </w:t>
      </w:r>
      <w:r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2B155F">
        <w:rPr>
          <w:rStyle w:val="Textos"/>
          <w:b/>
          <w:color w:val="000000" w:themeColor="text1"/>
          <w:lang w:val="es-ES"/>
        </w:rPr>
        <w:t>8</w:t>
      </w:r>
      <w:r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BE7F9B" w:rsidRDefault="00BE7F9B" w:rsidP="00BE7F9B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  <w:r>
        <w:rPr>
          <w:rStyle w:val="Textos"/>
          <w:b/>
          <w:color w:val="000000" w:themeColor="text1"/>
          <w:u w:val="single"/>
          <w:lang w:val="es-EC"/>
        </w:rPr>
        <w:t>T</w:t>
      </w:r>
      <w:r w:rsidRPr="00C10FEB">
        <w:rPr>
          <w:rStyle w:val="Textos"/>
          <w:b/>
          <w:color w:val="000000" w:themeColor="text1"/>
          <w:u w:val="single"/>
          <w:lang w:val="es-EC"/>
        </w:rPr>
        <w:t xml:space="preserve">EMA </w:t>
      </w:r>
      <w:r>
        <w:rPr>
          <w:rStyle w:val="Textos"/>
          <w:b/>
          <w:color w:val="000000" w:themeColor="text1"/>
          <w:u w:val="single"/>
          <w:lang w:val="es-EC"/>
        </w:rPr>
        <w:t>4</w:t>
      </w:r>
    </w:p>
    <w:p w:rsidR="006D39BA" w:rsidRDefault="006D39BA" w:rsidP="00BB2B01">
      <w:pPr>
        <w:jc w:val="both"/>
        <w:rPr>
          <w:rStyle w:val="Textos"/>
          <w:rFonts w:eastAsia="Times New Roman"/>
          <w:color w:val="000000" w:themeColor="text1"/>
        </w:rPr>
      </w:pPr>
      <w:r>
        <w:rPr>
          <w:rStyle w:val="Textos"/>
          <w:rFonts w:eastAsia="Times New Roman"/>
          <w:b/>
          <w:color w:val="000000" w:themeColor="text1"/>
        </w:rPr>
        <w:t xml:space="preserve">Determine la regla de correspondencia de </w:t>
      </w:r>
      <w:r w:rsidR="00DB46A0" w:rsidRPr="006D39BA">
        <w:rPr>
          <w:rStyle w:val="Textos"/>
          <w:rFonts w:eastAsia="Times New Roman"/>
          <w:b/>
          <w:color w:val="000000" w:themeColor="text1"/>
          <w:position w:val="-10"/>
        </w:rPr>
        <w:object w:dxaOrig="980" w:dyaOrig="340">
          <v:shape id="_x0000_i1027" type="#_x0000_t75" style="width:48.75pt;height:17.25pt" o:ole="">
            <v:imagedata r:id="rId13" o:title=""/>
          </v:shape>
          <o:OLEObject Type="Embed" ProgID="Equation.3" ShapeID="_x0000_i1027" DrawAspect="Content" ObjectID="_1371639884" r:id="rId14"/>
        </w:object>
      </w:r>
      <w:r>
        <w:rPr>
          <w:rStyle w:val="Textos"/>
          <w:rFonts w:eastAsia="Times New Roman"/>
          <w:b/>
          <w:color w:val="000000" w:themeColor="text1"/>
        </w:rPr>
        <w:t xml:space="preserve"> a partir de</w:t>
      </w:r>
      <w:r w:rsidR="00A52A5A">
        <w:rPr>
          <w:rStyle w:val="Textos"/>
          <w:rFonts w:eastAsia="Times New Roman"/>
          <w:b/>
          <w:color w:val="000000" w:themeColor="text1"/>
        </w:rPr>
        <w:t xml:space="preserve"> las</w:t>
      </w:r>
      <w:r>
        <w:rPr>
          <w:rStyle w:val="Textos"/>
          <w:rFonts w:eastAsia="Times New Roman"/>
          <w:b/>
          <w:color w:val="000000" w:themeColor="text1"/>
        </w:rPr>
        <w:t xml:space="preserve"> siguientes funciones</w:t>
      </w:r>
      <w:r w:rsidR="00BE7F9B" w:rsidRPr="00BE7F9B">
        <w:rPr>
          <w:rStyle w:val="Textos"/>
          <w:rFonts w:eastAsia="Times New Roman"/>
          <w:b/>
          <w:color w:val="000000" w:themeColor="text1"/>
        </w:rPr>
        <w:t>:</w:t>
      </w:r>
      <w:r w:rsidR="00BE7F9B" w:rsidRPr="00BE7F9B">
        <w:rPr>
          <w:rStyle w:val="Textos"/>
          <w:rFonts w:eastAsia="Times New Roman"/>
          <w:color w:val="000000" w:themeColor="text1"/>
        </w:rPr>
        <w:t xml:space="preserve"> </w:t>
      </w:r>
    </w:p>
    <w:p w:rsidR="00BE7F9B" w:rsidRDefault="00BE7F9B" w:rsidP="006D39BA">
      <w:pPr>
        <w:ind w:right="567"/>
        <w:jc w:val="center"/>
        <w:rPr>
          <w:rStyle w:val="Textos"/>
          <w:rFonts w:eastAsia="Times New Roman"/>
          <w:color w:val="000000" w:themeColor="text1"/>
        </w:rPr>
      </w:pPr>
      <w:r w:rsidRPr="00BE7F9B">
        <w:rPr>
          <w:rStyle w:val="Textos"/>
          <w:rFonts w:eastAsia="Times New Roman"/>
          <w:b/>
          <w:color w:val="000000" w:themeColor="text1"/>
        </w:rPr>
        <w:object w:dxaOrig="5880" w:dyaOrig="1120">
          <v:shape id="_x0000_i1028" type="#_x0000_t75" style="width:294pt;height:56.25pt" o:ole="">
            <v:imagedata r:id="rId15" o:title=""/>
          </v:shape>
          <o:OLEObject Type="Embed" ProgID="Equation.DSMT4" ShapeID="_x0000_i1028" DrawAspect="Content" ObjectID="_1371639885" r:id="rId16"/>
        </w:object>
      </w:r>
    </w:p>
    <w:p w:rsidR="00400D50" w:rsidRPr="00400D50" w:rsidRDefault="00DB46A0" w:rsidP="00400D50">
      <w:pPr>
        <w:tabs>
          <w:tab w:val="left" w:pos="284"/>
          <w:tab w:val="left" w:pos="567"/>
        </w:tabs>
        <w:ind w:left="284" w:hanging="284"/>
        <w:jc w:val="right"/>
        <w:rPr>
          <w:rStyle w:val="Textos"/>
          <w:rFonts w:asciiTheme="minorHAnsi" w:hAnsiTheme="minorHAnsi" w:cstheme="minorBidi"/>
          <w:color w:val="auto"/>
        </w:rPr>
      </w:pPr>
      <w:r>
        <w:rPr>
          <w:rStyle w:val="Textos"/>
          <w:b/>
          <w:color w:val="000000" w:themeColor="text1"/>
          <w:lang w:val="es-ES"/>
        </w:rPr>
        <w:t xml:space="preserve">         </w:t>
      </w:r>
      <w:r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2B155F">
        <w:rPr>
          <w:rStyle w:val="Textos"/>
          <w:b/>
          <w:color w:val="000000" w:themeColor="text1"/>
          <w:lang w:val="es-ES"/>
        </w:rPr>
        <w:t>7</w:t>
      </w:r>
      <w:r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400D50" w:rsidRDefault="00400D50" w:rsidP="00DB46A0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400D50" w:rsidRDefault="00400D50" w:rsidP="00DB46A0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400D50" w:rsidRDefault="00400D50" w:rsidP="00DB46A0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400D50" w:rsidRDefault="00400D50" w:rsidP="00DB46A0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DB46A0" w:rsidRDefault="00DB46A0" w:rsidP="00DB46A0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  <w:r>
        <w:rPr>
          <w:rStyle w:val="Textos"/>
          <w:b/>
          <w:color w:val="000000" w:themeColor="text1"/>
          <w:u w:val="single"/>
          <w:lang w:val="es-EC"/>
        </w:rPr>
        <w:lastRenderedPageBreak/>
        <w:t>T</w:t>
      </w:r>
      <w:r w:rsidRPr="00C10FEB">
        <w:rPr>
          <w:rStyle w:val="Textos"/>
          <w:b/>
          <w:color w:val="000000" w:themeColor="text1"/>
          <w:u w:val="single"/>
          <w:lang w:val="es-EC"/>
        </w:rPr>
        <w:t xml:space="preserve">EMA </w:t>
      </w:r>
      <w:r>
        <w:rPr>
          <w:rStyle w:val="Textos"/>
          <w:b/>
          <w:color w:val="000000" w:themeColor="text1"/>
          <w:u w:val="single"/>
          <w:lang w:val="es-EC"/>
        </w:rPr>
        <w:t>5</w:t>
      </w:r>
    </w:p>
    <w:p w:rsidR="008C390F" w:rsidRDefault="008C390F" w:rsidP="008C390F">
      <w:pPr>
        <w:ind w:right="567"/>
        <w:jc w:val="both"/>
        <w:rPr>
          <w:rStyle w:val="Textos"/>
          <w:rFonts w:eastAsia="Times New Roman"/>
          <w:b/>
          <w:color w:val="000000" w:themeColor="text1"/>
        </w:rPr>
      </w:pPr>
      <w:r w:rsidRPr="008C390F">
        <w:rPr>
          <w:rStyle w:val="Textos"/>
          <w:rFonts w:eastAsia="Times New Roman"/>
          <w:b/>
          <w:color w:val="000000" w:themeColor="text1"/>
        </w:rPr>
        <w:t>Dadas las funciones de variable real:</w:t>
      </w:r>
    </w:p>
    <w:p w:rsidR="008C390F" w:rsidRDefault="00FA606F" w:rsidP="008C390F">
      <w:pPr>
        <w:ind w:right="567"/>
        <w:jc w:val="center"/>
        <w:rPr>
          <w:rStyle w:val="Textos"/>
          <w:rFonts w:eastAsia="Times New Roman"/>
          <w:b/>
          <w:color w:val="000000" w:themeColor="text1"/>
        </w:rPr>
      </w:pPr>
      <w:r w:rsidRPr="008C390F">
        <w:rPr>
          <w:rStyle w:val="Textos"/>
          <w:rFonts w:eastAsia="Times New Roman"/>
          <w:b/>
          <w:color w:val="000000" w:themeColor="text1"/>
          <w:position w:val="-10"/>
        </w:rPr>
        <w:object w:dxaOrig="4040" w:dyaOrig="360">
          <v:shape id="_x0000_i1029" type="#_x0000_t75" style="width:201.75pt;height:18pt" o:ole="">
            <v:imagedata r:id="rId17" o:title=""/>
          </v:shape>
          <o:OLEObject Type="Embed" ProgID="Equation.3" ShapeID="_x0000_i1029" DrawAspect="Content" ObjectID="_1371639886" r:id="rId18"/>
        </w:object>
      </w:r>
    </w:p>
    <w:p w:rsidR="008520A7" w:rsidRPr="008C390F" w:rsidRDefault="008520A7" w:rsidP="00B90661">
      <w:pPr>
        <w:ind w:right="141" w:firstLine="708"/>
        <w:jc w:val="right"/>
        <w:rPr>
          <w:rStyle w:val="Textos"/>
          <w:rFonts w:eastAsia="Times New Roman"/>
          <w:b/>
          <w:color w:val="000000" w:themeColor="text1"/>
        </w:rPr>
      </w:pPr>
      <w:r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122AB2">
        <w:rPr>
          <w:rStyle w:val="Textos"/>
          <w:b/>
          <w:color w:val="000000" w:themeColor="text1"/>
          <w:lang w:val="es-ES"/>
        </w:rPr>
        <w:t>8</w:t>
      </w:r>
      <w:r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8C390F" w:rsidRDefault="00FA606F" w:rsidP="00BB2B01">
      <w:pPr>
        <w:jc w:val="both"/>
        <w:rPr>
          <w:rStyle w:val="Textos"/>
          <w:rFonts w:eastAsia="Times New Roman"/>
          <w:b/>
          <w:color w:val="000000" w:themeColor="text1"/>
        </w:rPr>
      </w:pPr>
      <w:r>
        <w:rPr>
          <w:rStyle w:val="Textos"/>
          <w:rFonts w:eastAsia="Times New Roman"/>
          <w:b/>
          <w:color w:val="000000" w:themeColor="text1"/>
        </w:rPr>
        <w:t>a)</w:t>
      </w:r>
      <w:r>
        <w:rPr>
          <w:rStyle w:val="Textos"/>
          <w:rFonts w:eastAsia="Times New Roman"/>
          <w:b/>
          <w:color w:val="000000" w:themeColor="text1"/>
        </w:rPr>
        <w:tab/>
        <w:t xml:space="preserve">Determine la regla de correspondencia de la función </w:t>
      </w:r>
      <w:r w:rsidR="000614AE" w:rsidRPr="006D39BA">
        <w:rPr>
          <w:rStyle w:val="Textos"/>
          <w:rFonts w:eastAsia="Times New Roman"/>
          <w:b/>
          <w:color w:val="000000" w:themeColor="text1"/>
          <w:position w:val="-10"/>
        </w:rPr>
        <w:object w:dxaOrig="1700" w:dyaOrig="340">
          <v:shape id="_x0000_i1030" type="#_x0000_t75" style="width:84.75pt;height:17.25pt" o:ole="">
            <v:imagedata r:id="rId19" o:title=""/>
          </v:shape>
          <o:OLEObject Type="Embed" ProgID="Equation.3" ShapeID="_x0000_i1030" DrawAspect="Content" ObjectID="_1371639887" r:id="rId20"/>
        </w:object>
      </w:r>
      <w:r w:rsidR="008C390F" w:rsidRPr="008C390F">
        <w:rPr>
          <w:rStyle w:val="Textos"/>
          <w:rFonts w:eastAsia="Times New Roman"/>
          <w:b/>
          <w:color w:val="000000" w:themeColor="text1"/>
        </w:rPr>
        <w:t>.</w:t>
      </w:r>
    </w:p>
    <w:p w:rsidR="000B03AD" w:rsidRPr="00400D50" w:rsidRDefault="00400D50" w:rsidP="00400D50">
      <w:pPr>
        <w:jc w:val="both"/>
        <w:rPr>
          <w:rStyle w:val="Textos"/>
          <w:rFonts w:eastAsia="Times New Roman"/>
          <w:b/>
          <w:color w:val="000000" w:themeColor="text1"/>
        </w:rPr>
      </w:pPr>
      <w:r>
        <w:rPr>
          <w:rStyle w:val="Textos"/>
          <w:rFonts w:eastAsia="Times New Roman"/>
          <w:b/>
          <w:color w:val="000000" w:themeColor="text1"/>
        </w:rPr>
        <w:t xml:space="preserve"> </w:t>
      </w:r>
      <w:r w:rsidR="00BB2B01">
        <w:rPr>
          <w:rStyle w:val="Textos"/>
          <w:rFonts w:eastAsia="Times New Roman"/>
          <w:b/>
          <w:color w:val="000000" w:themeColor="text1"/>
        </w:rPr>
        <w:t>b)</w:t>
      </w:r>
      <w:r w:rsidR="00BB2B01">
        <w:rPr>
          <w:rStyle w:val="Textos"/>
          <w:rFonts w:eastAsia="Times New Roman"/>
          <w:b/>
          <w:color w:val="000000" w:themeColor="text1"/>
        </w:rPr>
        <w:tab/>
        <w:t xml:space="preserve">Construya la gráfica de </w:t>
      </w:r>
      <w:r w:rsidR="00D86B76" w:rsidRPr="008520A7">
        <w:rPr>
          <w:rStyle w:val="Textos"/>
          <w:rFonts w:eastAsia="Times New Roman"/>
          <w:b/>
          <w:color w:val="000000" w:themeColor="text1"/>
          <w:position w:val="-6"/>
        </w:rPr>
        <w:object w:dxaOrig="200" w:dyaOrig="279">
          <v:shape id="_x0000_i1031" type="#_x0000_t75" style="width:10.5pt;height:15pt" o:ole="">
            <v:imagedata r:id="rId21" o:title=""/>
          </v:shape>
          <o:OLEObject Type="Embed" ProgID="Equation.3" ShapeID="_x0000_i1031" DrawAspect="Content" ObjectID="_1371639888" r:id="rId22"/>
        </w:object>
      </w:r>
      <w:r w:rsidR="008520A7">
        <w:rPr>
          <w:rStyle w:val="Textos"/>
          <w:rFonts w:eastAsia="Times New Roman"/>
          <w:b/>
          <w:color w:val="000000" w:themeColor="text1"/>
        </w:rPr>
        <w:t>.</w:t>
      </w:r>
    </w:p>
    <w:p w:rsidR="00D86B76" w:rsidRDefault="00D86B76" w:rsidP="00D86B76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  <w:r>
        <w:rPr>
          <w:rStyle w:val="Textos"/>
          <w:b/>
          <w:color w:val="000000" w:themeColor="text1"/>
          <w:u w:val="single"/>
          <w:lang w:val="es-EC"/>
        </w:rPr>
        <w:t>T</w:t>
      </w:r>
      <w:r w:rsidRPr="00C10FEB">
        <w:rPr>
          <w:rStyle w:val="Textos"/>
          <w:b/>
          <w:color w:val="000000" w:themeColor="text1"/>
          <w:u w:val="single"/>
          <w:lang w:val="es-EC"/>
        </w:rPr>
        <w:t xml:space="preserve">EMA </w:t>
      </w:r>
      <w:r>
        <w:rPr>
          <w:rStyle w:val="Textos"/>
          <w:b/>
          <w:color w:val="000000" w:themeColor="text1"/>
          <w:u w:val="single"/>
          <w:lang w:val="es-EC"/>
        </w:rPr>
        <w:t>6</w:t>
      </w:r>
    </w:p>
    <w:p w:rsidR="00D86B76" w:rsidRDefault="00B90661" w:rsidP="00D86B76">
      <w:pPr>
        <w:jc w:val="both"/>
        <w:rPr>
          <w:rStyle w:val="Textos"/>
          <w:rFonts w:eastAsia="Times New Roman"/>
          <w:b/>
          <w:color w:val="000000" w:themeColor="text1"/>
        </w:rPr>
      </w:pPr>
      <w:r>
        <w:rPr>
          <w:rStyle w:val="Textos"/>
          <w:rFonts w:eastAsia="Times New Roman"/>
          <w:b/>
          <w:color w:val="000000" w:themeColor="text1"/>
        </w:rPr>
        <w:t xml:space="preserve">Dado </w:t>
      </w:r>
      <w:r w:rsidRPr="00B90661">
        <w:rPr>
          <w:rStyle w:val="Textos"/>
          <w:rFonts w:eastAsia="Times New Roman"/>
          <w:b/>
          <w:color w:val="000000" w:themeColor="text1"/>
          <w:position w:val="-10"/>
        </w:rPr>
        <w:object w:dxaOrig="1180" w:dyaOrig="340">
          <v:shape id="_x0000_i1032" type="#_x0000_t75" style="width:59.25pt;height:17.25pt" o:ole="">
            <v:imagedata r:id="rId23" o:title=""/>
          </v:shape>
          <o:OLEObject Type="Embed" ProgID="Equation.3" ShapeID="_x0000_i1032" DrawAspect="Content" ObjectID="_1371639889" r:id="rId24"/>
        </w:object>
      </w:r>
      <w:r>
        <w:rPr>
          <w:rStyle w:val="Textos"/>
          <w:rFonts w:eastAsia="Times New Roman"/>
          <w:b/>
          <w:color w:val="000000" w:themeColor="text1"/>
        </w:rPr>
        <w:t xml:space="preserve"> y el predicado </w:t>
      </w:r>
      <w:r w:rsidR="007D1D15" w:rsidRPr="00B90661">
        <w:rPr>
          <w:rStyle w:val="Textos"/>
          <w:rFonts w:eastAsia="Times New Roman"/>
          <w:b/>
          <w:color w:val="000000" w:themeColor="text1"/>
          <w:position w:val="-10"/>
        </w:rPr>
        <w:object w:dxaOrig="2940" w:dyaOrig="360">
          <v:shape id="_x0000_i1033" type="#_x0000_t75" style="width:147pt;height:18pt" o:ole="">
            <v:imagedata r:id="rId25" o:title=""/>
          </v:shape>
          <o:OLEObject Type="Embed" ProgID="Equation.3" ShapeID="_x0000_i1033" DrawAspect="Content" ObjectID="_1371639890" r:id="rId26"/>
        </w:object>
      </w:r>
      <w:r>
        <w:rPr>
          <w:rStyle w:val="Textos"/>
          <w:rFonts w:eastAsia="Times New Roman"/>
          <w:b/>
          <w:color w:val="000000" w:themeColor="text1"/>
        </w:rPr>
        <w:t xml:space="preserve">, determine </w:t>
      </w:r>
      <w:r w:rsidR="007D1D15">
        <w:rPr>
          <w:rStyle w:val="Textos"/>
          <w:rFonts w:eastAsia="Times New Roman"/>
          <w:b/>
          <w:color w:val="000000" w:themeColor="text1"/>
        </w:rPr>
        <w:t xml:space="preserve">su conjunto de verdad </w:t>
      </w:r>
      <w:r w:rsidR="00D438CC" w:rsidRPr="007D1D15">
        <w:rPr>
          <w:rStyle w:val="Textos"/>
          <w:rFonts w:eastAsia="Times New Roman"/>
          <w:b/>
          <w:color w:val="000000" w:themeColor="text1"/>
          <w:position w:val="-10"/>
        </w:rPr>
        <w:object w:dxaOrig="700" w:dyaOrig="320">
          <v:shape id="_x0000_i1034" type="#_x0000_t75" style="width:35.25pt;height:15.75pt" o:ole="">
            <v:imagedata r:id="rId27" o:title=""/>
          </v:shape>
          <o:OLEObject Type="Embed" ProgID="Equation.3" ShapeID="_x0000_i1034" DrawAspect="Content" ObjectID="_1371639891" r:id="rId28"/>
        </w:object>
      </w:r>
    </w:p>
    <w:p w:rsidR="007D1D15" w:rsidRPr="00400D50" w:rsidRDefault="00D438CC" w:rsidP="00400D50">
      <w:pPr>
        <w:pStyle w:val="Noparagraphstyle"/>
        <w:spacing w:after="113"/>
        <w:jc w:val="right"/>
        <w:rPr>
          <w:rStyle w:val="Textos"/>
          <w:b/>
          <w:color w:val="000000" w:themeColor="text1"/>
          <w:lang w:val="es-ES"/>
        </w:rPr>
      </w:pPr>
      <w:r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122AB2">
        <w:rPr>
          <w:rStyle w:val="Textos"/>
          <w:b/>
          <w:color w:val="000000" w:themeColor="text1"/>
          <w:lang w:val="es-ES"/>
        </w:rPr>
        <w:t>7</w:t>
      </w:r>
      <w:r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7D1D15" w:rsidRDefault="007D1D15" w:rsidP="007D1D15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  <w:r>
        <w:rPr>
          <w:rStyle w:val="Textos"/>
          <w:b/>
          <w:color w:val="000000" w:themeColor="text1"/>
          <w:u w:val="single"/>
          <w:lang w:val="es-EC"/>
        </w:rPr>
        <w:t>T</w:t>
      </w:r>
      <w:r w:rsidRPr="00C10FEB">
        <w:rPr>
          <w:rStyle w:val="Textos"/>
          <w:b/>
          <w:color w:val="000000" w:themeColor="text1"/>
          <w:u w:val="single"/>
          <w:lang w:val="es-EC"/>
        </w:rPr>
        <w:t xml:space="preserve">EMA </w:t>
      </w:r>
      <w:r w:rsidR="00D438CC">
        <w:rPr>
          <w:rStyle w:val="Textos"/>
          <w:b/>
          <w:color w:val="000000" w:themeColor="text1"/>
          <w:u w:val="single"/>
          <w:lang w:val="es-EC"/>
        </w:rPr>
        <w:t>7</w:t>
      </w:r>
    </w:p>
    <w:p w:rsidR="00E44727" w:rsidRDefault="00E44727" w:rsidP="00E44727">
      <w:pPr>
        <w:jc w:val="both"/>
        <w:rPr>
          <w:rStyle w:val="Textos"/>
          <w:rFonts w:eastAsia="Times New Roman"/>
          <w:b/>
          <w:color w:val="000000" w:themeColor="text1"/>
        </w:rPr>
      </w:pPr>
      <w:r>
        <w:rPr>
          <w:rStyle w:val="Textos"/>
          <w:rFonts w:eastAsia="Times New Roman"/>
          <w:b/>
          <w:color w:val="000000" w:themeColor="text1"/>
        </w:rPr>
        <w:t xml:space="preserve">Dado </w:t>
      </w:r>
      <w:r w:rsidR="0067413D" w:rsidRPr="00E44727">
        <w:rPr>
          <w:rStyle w:val="Textos"/>
          <w:rFonts w:eastAsia="Times New Roman"/>
          <w:b/>
          <w:color w:val="000000" w:themeColor="text1"/>
          <w:position w:val="-10"/>
        </w:rPr>
        <w:object w:dxaOrig="1160" w:dyaOrig="340">
          <v:shape id="_x0000_i1035" type="#_x0000_t75" style="width:57.75pt;height:17.25pt" o:ole="">
            <v:imagedata r:id="rId29" o:title=""/>
          </v:shape>
          <o:OLEObject Type="Embed" ProgID="Equation.3" ShapeID="_x0000_i1035" DrawAspect="Content" ObjectID="_1371639892" r:id="rId30"/>
        </w:object>
      </w:r>
      <w:r>
        <w:rPr>
          <w:rStyle w:val="Textos"/>
          <w:rFonts w:eastAsia="Times New Roman"/>
          <w:b/>
          <w:color w:val="000000" w:themeColor="text1"/>
        </w:rPr>
        <w:t xml:space="preserve"> y el predicado</w:t>
      </w:r>
      <w:r w:rsidR="002F1A9F">
        <w:rPr>
          <w:rStyle w:val="Textos"/>
          <w:rFonts w:eastAsia="Times New Roman"/>
          <w:b/>
          <w:color w:val="000000" w:themeColor="text1"/>
        </w:rPr>
        <w:t xml:space="preserve"> </w:t>
      </w:r>
      <w:r w:rsidR="00393126" w:rsidRPr="00B90661">
        <w:rPr>
          <w:rStyle w:val="Textos"/>
          <w:rFonts w:eastAsia="Times New Roman"/>
          <w:b/>
          <w:color w:val="000000" w:themeColor="text1"/>
          <w:position w:val="-10"/>
        </w:rPr>
        <w:object w:dxaOrig="2680" w:dyaOrig="340">
          <v:shape id="_x0000_i1036" type="#_x0000_t75" style="width:134.25pt;height:17.25pt" o:ole="">
            <v:imagedata r:id="rId31" o:title=""/>
          </v:shape>
          <o:OLEObject Type="Embed" ProgID="Equation.3" ShapeID="_x0000_i1036" DrawAspect="Content" ObjectID="_1371639893" r:id="rId32"/>
        </w:object>
      </w:r>
      <w:r>
        <w:rPr>
          <w:rStyle w:val="Textos"/>
          <w:rFonts w:eastAsia="Times New Roman"/>
          <w:b/>
          <w:color w:val="000000" w:themeColor="text1"/>
        </w:rPr>
        <w:t xml:space="preserve">, determine su conjunto de verdad </w:t>
      </w:r>
      <w:r w:rsidR="00393126" w:rsidRPr="007D1D15">
        <w:rPr>
          <w:rStyle w:val="Textos"/>
          <w:rFonts w:eastAsia="Times New Roman"/>
          <w:b/>
          <w:color w:val="000000" w:themeColor="text1"/>
          <w:position w:val="-10"/>
        </w:rPr>
        <w:object w:dxaOrig="700" w:dyaOrig="320">
          <v:shape id="_x0000_i1037" type="#_x0000_t75" style="width:35.25pt;height:15.75pt" o:ole="">
            <v:imagedata r:id="rId33" o:title=""/>
          </v:shape>
          <o:OLEObject Type="Embed" ProgID="Equation.3" ShapeID="_x0000_i1037" DrawAspect="Content" ObjectID="_1371639894" r:id="rId34"/>
        </w:object>
      </w:r>
    </w:p>
    <w:p w:rsidR="0067413D" w:rsidRDefault="0067413D" w:rsidP="0067413D">
      <w:pPr>
        <w:pStyle w:val="Noparagraphstyle"/>
        <w:spacing w:after="113"/>
        <w:jc w:val="right"/>
        <w:rPr>
          <w:rStyle w:val="Textos"/>
          <w:b/>
          <w:color w:val="000000" w:themeColor="text1"/>
          <w:lang w:val="es-ES"/>
        </w:rPr>
      </w:pPr>
      <w:r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122AB2">
        <w:rPr>
          <w:rStyle w:val="Textos"/>
          <w:b/>
          <w:color w:val="000000" w:themeColor="text1"/>
          <w:lang w:val="es-ES"/>
        </w:rPr>
        <w:t>8</w:t>
      </w:r>
      <w:r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67413D" w:rsidRDefault="00400D50" w:rsidP="00400D50">
      <w:pPr>
        <w:jc w:val="both"/>
        <w:rPr>
          <w:rStyle w:val="Textos"/>
          <w:b/>
          <w:color w:val="000000" w:themeColor="text1"/>
          <w:u w:val="single"/>
        </w:rPr>
      </w:pPr>
      <w:r>
        <w:rPr>
          <w:rStyle w:val="Textos"/>
          <w:rFonts w:eastAsia="Times New Roman"/>
          <w:b/>
          <w:color w:val="000000" w:themeColor="text1"/>
        </w:rPr>
        <w:t xml:space="preserve"> </w:t>
      </w:r>
      <w:r w:rsidR="0067413D">
        <w:rPr>
          <w:rStyle w:val="Textos"/>
          <w:b/>
          <w:color w:val="000000" w:themeColor="text1"/>
          <w:u w:val="single"/>
        </w:rPr>
        <w:t>T</w:t>
      </w:r>
      <w:r w:rsidR="0067413D" w:rsidRPr="00C10FEB">
        <w:rPr>
          <w:rStyle w:val="Textos"/>
          <w:b/>
          <w:color w:val="000000" w:themeColor="text1"/>
          <w:u w:val="single"/>
        </w:rPr>
        <w:t xml:space="preserve">EMA </w:t>
      </w:r>
      <w:r w:rsidR="0067413D">
        <w:rPr>
          <w:rStyle w:val="Textos"/>
          <w:b/>
          <w:color w:val="000000" w:themeColor="text1"/>
          <w:u w:val="single"/>
        </w:rPr>
        <w:t>8</w:t>
      </w:r>
    </w:p>
    <w:p w:rsidR="00811B54" w:rsidRDefault="00901A39" w:rsidP="001C49F9">
      <w:pPr>
        <w:jc w:val="both"/>
        <w:rPr>
          <w:rStyle w:val="Textos"/>
          <w:rFonts w:eastAsia="Times New Roman"/>
          <w:b/>
          <w:color w:val="000000" w:themeColor="text1"/>
          <w:lang w:val="es-ES"/>
        </w:rPr>
      </w:pPr>
      <w:r w:rsidRPr="001C49F9">
        <w:rPr>
          <w:rStyle w:val="Textos"/>
          <w:rFonts w:eastAsia="Times New Roman"/>
          <w:b/>
          <w:color w:val="000000" w:themeColor="text1"/>
          <w:lang w:val="es-ES"/>
        </w:rPr>
        <w:t>Un barco parte de un puerto  a la</w:t>
      </w:r>
      <w:r w:rsidR="004932C3">
        <w:rPr>
          <w:rStyle w:val="Textos"/>
          <w:rFonts w:eastAsia="Times New Roman"/>
          <w:b/>
          <w:color w:val="000000" w:themeColor="text1"/>
          <w:lang w:val="es-ES"/>
        </w:rPr>
        <w:t>s</w:t>
      </w:r>
      <w:r w:rsidRPr="001C49F9">
        <w:rPr>
          <w:rStyle w:val="Textos"/>
          <w:rFonts w:eastAsia="Times New Roman"/>
          <w:b/>
          <w:color w:val="000000" w:themeColor="text1"/>
          <w:lang w:val="es-ES"/>
        </w:rPr>
        <w:t xml:space="preserve"> 1</w:t>
      </w:r>
      <w:r w:rsidR="004932C3">
        <w:rPr>
          <w:rStyle w:val="Textos"/>
          <w:rFonts w:eastAsia="Times New Roman"/>
          <w:b/>
          <w:color w:val="000000" w:themeColor="text1"/>
          <w:lang w:val="es-ES"/>
        </w:rPr>
        <w:t>3h00</w:t>
      </w:r>
      <w:r w:rsidRPr="001C49F9">
        <w:rPr>
          <w:rStyle w:val="Textos"/>
          <w:rFonts w:eastAsia="Times New Roman"/>
          <w:b/>
          <w:color w:val="000000" w:themeColor="text1"/>
          <w:lang w:val="es-ES"/>
        </w:rPr>
        <w:t xml:space="preserve"> y viaja a una velocidad de 24 </w:t>
      </w:r>
      <w:r w:rsidR="001C49F9" w:rsidRPr="001C49F9">
        <w:rPr>
          <w:rStyle w:val="Textos"/>
          <w:rFonts w:eastAsia="Times New Roman"/>
          <w:b/>
          <w:color w:val="000000" w:themeColor="text1"/>
          <w:lang w:val="es-ES"/>
        </w:rPr>
        <w:t>m</w:t>
      </w:r>
      <w:r w:rsidRPr="001C49F9">
        <w:rPr>
          <w:rStyle w:val="Textos"/>
          <w:rFonts w:eastAsia="Times New Roman"/>
          <w:b/>
          <w:color w:val="000000" w:themeColor="text1"/>
          <w:lang w:val="es-ES"/>
        </w:rPr>
        <w:t>illas por hora</w:t>
      </w:r>
      <w:r w:rsidR="001C49F9" w:rsidRPr="001C49F9">
        <w:rPr>
          <w:rStyle w:val="Textos"/>
          <w:rFonts w:eastAsia="Times New Roman"/>
          <w:b/>
          <w:color w:val="000000" w:themeColor="text1"/>
          <w:lang w:val="es-ES"/>
        </w:rPr>
        <w:t xml:space="preserve"> </w:t>
      </w:r>
      <w:r w:rsidRPr="001C49F9">
        <w:rPr>
          <w:rStyle w:val="Textos"/>
          <w:rFonts w:eastAsia="Times New Roman"/>
          <w:b/>
          <w:color w:val="000000" w:themeColor="text1"/>
          <w:lang w:val="es-ES"/>
        </w:rPr>
        <w:t>en la dirección S</w:t>
      </w:r>
      <w:r w:rsidR="00D35B7D">
        <w:rPr>
          <w:rStyle w:val="Textos"/>
          <w:rFonts w:eastAsia="Times New Roman"/>
          <w:b/>
          <w:color w:val="000000" w:themeColor="text1"/>
          <w:lang w:val="es-ES"/>
        </w:rPr>
        <w:t>75</w:t>
      </w:r>
      <w:r w:rsidR="001C49F9">
        <w:rPr>
          <w:rStyle w:val="Textos"/>
          <w:rFonts w:eastAsia="Times New Roman"/>
          <w:b/>
          <w:color w:val="000000" w:themeColor="text1"/>
          <w:lang w:val="es-ES"/>
        </w:rPr>
        <w:t>°</w:t>
      </w:r>
      <w:r w:rsidRPr="001C49F9">
        <w:rPr>
          <w:rStyle w:val="Textos"/>
          <w:rFonts w:eastAsia="Times New Roman"/>
          <w:b/>
          <w:color w:val="000000" w:themeColor="text1"/>
          <w:lang w:val="es-ES"/>
        </w:rPr>
        <w:t xml:space="preserve">E. Otro barco sale del mismo puerto a la </w:t>
      </w:r>
      <w:r w:rsidR="004932C3">
        <w:rPr>
          <w:rStyle w:val="Textos"/>
          <w:rFonts w:eastAsia="Times New Roman"/>
          <w:b/>
          <w:color w:val="000000" w:themeColor="text1"/>
          <w:lang w:val="es-ES"/>
        </w:rPr>
        <w:t>13</w:t>
      </w:r>
      <w:r w:rsidRPr="001C49F9">
        <w:rPr>
          <w:rStyle w:val="Textos"/>
          <w:rFonts w:eastAsia="Times New Roman"/>
          <w:b/>
          <w:color w:val="000000" w:themeColor="text1"/>
          <w:lang w:val="es-ES"/>
        </w:rPr>
        <w:t>h30 y viaja a 18 millas por hora en la dirección S45</w:t>
      </w:r>
      <w:r w:rsidR="00D35B7D">
        <w:rPr>
          <w:rStyle w:val="Textos"/>
          <w:rFonts w:eastAsia="Times New Roman"/>
          <w:b/>
          <w:color w:val="000000" w:themeColor="text1"/>
          <w:lang w:val="es-ES"/>
        </w:rPr>
        <w:t>°</w:t>
      </w:r>
      <w:r w:rsidRPr="001C49F9">
        <w:rPr>
          <w:rStyle w:val="Textos"/>
          <w:rFonts w:eastAsia="Times New Roman"/>
          <w:b/>
          <w:color w:val="000000" w:themeColor="text1"/>
          <w:lang w:val="es-ES"/>
        </w:rPr>
        <w:t xml:space="preserve">O. </w:t>
      </w:r>
      <w:r w:rsidR="00811B54">
        <w:rPr>
          <w:rStyle w:val="Textos"/>
          <w:rFonts w:eastAsia="Times New Roman"/>
          <w:b/>
          <w:color w:val="000000" w:themeColor="text1"/>
          <w:lang w:val="es-ES"/>
        </w:rPr>
        <w:t xml:space="preserve">Determine  la distancia que los separa a las </w:t>
      </w:r>
      <w:r w:rsidR="004932C3">
        <w:rPr>
          <w:rStyle w:val="Textos"/>
          <w:rFonts w:eastAsia="Times New Roman"/>
          <w:b/>
          <w:color w:val="000000" w:themeColor="text1"/>
          <w:lang w:val="es-ES"/>
        </w:rPr>
        <w:t>15h00.</w:t>
      </w:r>
    </w:p>
    <w:p w:rsidR="007D1D76" w:rsidRDefault="004932C3" w:rsidP="004932C3">
      <w:pPr>
        <w:pStyle w:val="Noparagraphstyle"/>
        <w:spacing w:after="113"/>
        <w:jc w:val="right"/>
        <w:rPr>
          <w:rStyle w:val="Textos"/>
          <w:b/>
          <w:color w:val="000000" w:themeColor="text1"/>
          <w:lang w:val="es-ES"/>
        </w:rPr>
      </w:pPr>
      <w:r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122AB2">
        <w:rPr>
          <w:rStyle w:val="Textos"/>
          <w:b/>
          <w:color w:val="000000" w:themeColor="text1"/>
          <w:lang w:val="es-ES"/>
        </w:rPr>
        <w:t>8</w:t>
      </w:r>
      <w:r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D438CC" w:rsidRDefault="00D438CC" w:rsidP="00D438CC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  <w:r>
        <w:rPr>
          <w:rStyle w:val="Textos"/>
          <w:b/>
          <w:color w:val="000000" w:themeColor="text1"/>
          <w:u w:val="single"/>
          <w:lang w:val="es-EC"/>
        </w:rPr>
        <w:t>T</w:t>
      </w:r>
      <w:r w:rsidRPr="00C10FEB">
        <w:rPr>
          <w:rStyle w:val="Textos"/>
          <w:b/>
          <w:color w:val="000000" w:themeColor="text1"/>
          <w:u w:val="single"/>
          <w:lang w:val="es-EC"/>
        </w:rPr>
        <w:t xml:space="preserve">EMA </w:t>
      </w:r>
      <w:r w:rsidR="00902660">
        <w:rPr>
          <w:rStyle w:val="Textos"/>
          <w:b/>
          <w:color w:val="000000" w:themeColor="text1"/>
          <w:u w:val="single"/>
          <w:lang w:val="es-EC"/>
        </w:rPr>
        <w:t>9</w:t>
      </w:r>
    </w:p>
    <w:p w:rsidR="00DC4061" w:rsidRPr="00DC4061" w:rsidRDefault="00B41BF8" w:rsidP="00B41BF8">
      <w:pPr>
        <w:spacing w:after="0" w:line="240" w:lineRule="auto"/>
        <w:jc w:val="both"/>
        <w:rPr>
          <w:rStyle w:val="Textos"/>
          <w:rFonts w:eastAsia="Times New Roman"/>
          <w:b/>
          <w:color w:val="000000" w:themeColor="text1"/>
        </w:rPr>
      </w:pPr>
      <w:r w:rsidRPr="00DC4061">
        <w:rPr>
          <w:rStyle w:val="Textos"/>
          <w:rFonts w:eastAsia="Times New Roman"/>
          <w:b/>
          <w:color w:val="000000" w:themeColor="text1"/>
        </w:rPr>
        <w:t xml:space="preserve">Determine la ecuación de la recta que contiene al centro </w:t>
      </w:r>
      <w:r w:rsidR="00244E9B">
        <w:rPr>
          <w:rStyle w:val="Textos"/>
          <w:rFonts w:eastAsia="Times New Roman"/>
          <w:b/>
          <w:color w:val="000000" w:themeColor="text1"/>
        </w:rPr>
        <w:t>de la</w:t>
      </w:r>
      <w:r w:rsidRPr="00DC4061">
        <w:rPr>
          <w:rStyle w:val="Textos"/>
          <w:rFonts w:eastAsia="Times New Roman"/>
          <w:b/>
          <w:color w:val="000000" w:themeColor="text1"/>
        </w:rPr>
        <w:t xml:space="preserve"> </w:t>
      </w:r>
      <w:r w:rsidR="00E566A0">
        <w:rPr>
          <w:rStyle w:val="Textos"/>
          <w:rFonts w:eastAsia="Times New Roman"/>
          <w:b/>
          <w:color w:val="000000" w:themeColor="text1"/>
        </w:rPr>
        <w:t xml:space="preserve">            </w:t>
      </w:r>
      <w:r w:rsidRPr="00DC4061">
        <w:rPr>
          <w:rStyle w:val="Textos"/>
          <w:rFonts w:eastAsia="Times New Roman"/>
          <w:b/>
          <w:color w:val="000000" w:themeColor="text1"/>
        </w:rPr>
        <w:t>cónica</w:t>
      </w:r>
      <w:r w:rsidR="00E566A0">
        <w:rPr>
          <w:rStyle w:val="Textos"/>
          <w:rFonts w:eastAsia="Times New Roman"/>
          <w:b/>
          <w:color w:val="000000" w:themeColor="text1"/>
        </w:rPr>
        <w:t xml:space="preserve"> dada por</w:t>
      </w:r>
      <w:r w:rsidRPr="00DC4061">
        <w:rPr>
          <w:rStyle w:val="Textos"/>
          <w:rFonts w:eastAsia="Times New Roman"/>
          <w:b/>
          <w:color w:val="000000" w:themeColor="text1"/>
        </w:rPr>
        <w:t>:</w:t>
      </w:r>
      <w:r w:rsidR="00A52A5A">
        <w:rPr>
          <w:rStyle w:val="Textos"/>
          <w:rFonts w:eastAsia="Times New Roman"/>
          <w:b/>
          <w:color w:val="000000" w:themeColor="text1"/>
        </w:rPr>
        <w:t xml:space="preserve"> </w:t>
      </w:r>
      <w:r w:rsidR="002F1A9F" w:rsidRPr="00DC4061">
        <w:rPr>
          <w:rStyle w:val="Textos"/>
          <w:rFonts w:eastAsia="Times New Roman"/>
          <w:b/>
          <w:color w:val="000000" w:themeColor="text1"/>
          <w:position w:val="-10"/>
        </w:rPr>
        <w:object w:dxaOrig="2840" w:dyaOrig="360">
          <v:shape id="_x0000_i1038" type="#_x0000_t75" style="width:141.75pt;height:18pt" o:ole="">
            <v:imagedata r:id="rId35" o:title=""/>
          </v:shape>
          <o:OLEObject Type="Embed" ProgID="Equation.3" ShapeID="_x0000_i1038" DrawAspect="Content" ObjectID="_1371639895" r:id="rId36"/>
        </w:object>
      </w:r>
      <w:r w:rsidR="00244E9B">
        <w:rPr>
          <w:rStyle w:val="Textos"/>
          <w:rFonts w:eastAsia="Times New Roman"/>
          <w:b/>
          <w:color w:val="000000" w:themeColor="text1"/>
        </w:rPr>
        <w:t xml:space="preserve">; </w:t>
      </w:r>
      <w:r w:rsidR="00DC4061" w:rsidRPr="00DC4061">
        <w:rPr>
          <w:rStyle w:val="Textos"/>
          <w:rFonts w:eastAsia="Times New Roman"/>
          <w:b/>
          <w:color w:val="000000" w:themeColor="text1"/>
        </w:rPr>
        <w:t>y</w:t>
      </w:r>
      <w:r w:rsidR="00244E9B">
        <w:rPr>
          <w:rStyle w:val="Textos"/>
          <w:rFonts w:eastAsia="Times New Roman"/>
          <w:b/>
          <w:color w:val="000000" w:themeColor="text1"/>
        </w:rPr>
        <w:t>,</w:t>
      </w:r>
      <w:r w:rsidR="00DC4061" w:rsidRPr="00DC4061">
        <w:rPr>
          <w:rStyle w:val="Textos"/>
          <w:rFonts w:eastAsia="Times New Roman"/>
          <w:b/>
          <w:color w:val="000000" w:themeColor="text1"/>
        </w:rPr>
        <w:t xml:space="preserve"> </w:t>
      </w:r>
      <w:r w:rsidR="00244E9B">
        <w:rPr>
          <w:rStyle w:val="Textos"/>
          <w:rFonts w:eastAsia="Times New Roman"/>
          <w:b/>
          <w:color w:val="000000" w:themeColor="text1"/>
        </w:rPr>
        <w:t>al foco de la cónica</w:t>
      </w:r>
      <w:r w:rsidR="00E566A0">
        <w:rPr>
          <w:rStyle w:val="Textos"/>
          <w:rFonts w:eastAsia="Times New Roman"/>
          <w:b/>
          <w:color w:val="000000" w:themeColor="text1"/>
        </w:rPr>
        <w:t xml:space="preserve"> cuya ecuación es: </w:t>
      </w:r>
      <w:r w:rsidR="002F1A9F" w:rsidRPr="00DC4061">
        <w:rPr>
          <w:rStyle w:val="Textos"/>
          <w:rFonts w:eastAsia="Times New Roman"/>
          <w:b/>
          <w:color w:val="000000" w:themeColor="text1"/>
          <w:position w:val="-10"/>
        </w:rPr>
        <w:object w:dxaOrig="2079" w:dyaOrig="360">
          <v:shape id="_x0000_i1039" type="#_x0000_t75" style="width:104.25pt;height:18pt" o:ole="">
            <v:imagedata r:id="rId37" o:title=""/>
          </v:shape>
          <o:OLEObject Type="Embed" ProgID="Equation.3" ShapeID="_x0000_i1039" DrawAspect="Content" ObjectID="_1371639896" r:id="rId38"/>
        </w:object>
      </w:r>
      <w:r w:rsidR="00244E9B">
        <w:rPr>
          <w:rStyle w:val="Textos"/>
          <w:rFonts w:eastAsia="Times New Roman"/>
          <w:b/>
          <w:color w:val="000000" w:themeColor="text1"/>
        </w:rPr>
        <w:t>.</w:t>
      </w:r>
    </w:p>
    <w:p w:rsidR="00DC4061" w:rsidRDefault="00DC4061" w:rsidP="00DC4061">
      <w:pPr>
        <w:pStyle w:val="Noparagraphstyle"/>
        <w:spacing w:after="113"/>
        <w:jc w:val="right"/>
        <w:rPr>
          <w:rStyle w:val="Textos"/>
          <w:b/>
          <w:color w:val="000000" w:themeColor="text1"/>
          <w:lang w:val="es-ES"/>
        </w:rPr>
      </w:pPr>
      <w:r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122AB2">
        <w:rPr>
          <w:rStyle w:val="Textos"/>
          <w:b/>
          <w:color w:val="000000" w:themeColor="text1"/>
          <w:lang w:val="es-ES"/>
        </w:rPr>
        <w:t>8</w:t>
      </w:r>
      <w:r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2F1A9F" w:rsidRDefault="002F1A9F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2F1A9F" w:rsidRDefault="002F1A9F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7D1D76" w:rsidRDefault="007D1D7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sectPr w:rsidR="007D1D76" w:rsidSect="00400D50">
      <w:footerReference w:type="default" r:id="rId39"/>
      <w:pgSz w:w="11907" w:h="16839" w:code="9"/>
      <w:pgMar w:top="56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C4D3F" w:rsidRDefault="008C4D3F" w:rsidP="00AF2C69">
      <w:pPr>
        <w:spacing w:after="0" w:line="240" w:lineRule="auto"/>
      </w:pPr>
      <w:r>
        <w:separator/>
      </w:r>
    </w:p>
  </w:endnote>
  <w:endnote w:type="continuationSeparator" w:id="1">
    <w:p w:rsidR="008C4D3F" w:rsidRDefault="008C4D3F" w:rsidP="00AF2C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2C69" w:rsidRDefault="00AF2C69" w:rsidP="00AF2C69">
    <w:pPr>
      <w:pStyle w:val="Piedepgina"/>
      <w:tabs>
        <w:tab w:val="clear" w:pos="4419"/>
        <w:tab w:val="clear" w:pos="8838"/>
        <w:tab w:val="left" w:pos="5955"/>
      </w:tabs>
    </w:pPr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C4D3F" w:rsidRDefault="008C4D3F" w:rsidP="00AF2C69">
      <w:pPr>
        <w:spacing w:after="0" w:line="240" w:lineRule="auto"/>
      </w:pPr>
      <w:r>
        <w:separator/>
      </w:r>
    </w:p>
  </w:footnote>
  <w:footnote w:type="continuationSeparator" w:id="1">
    <w:p w:rsidR="008C4D3F" w:rsidRDefault="008C4D3F" w:rsidP="00AF2C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3D2983"/>
    <w:multiLevelType w:val="hybridMultilevel"/>
    <w:tmpl w:val="D09A3F92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09200CA"/>
    <w:multiLevelType w:val="hybridMultilevel"/>
    <w:tmpl w:val="742C2220"/>
    <w:lvl w:ilvl="0" w:tplc="B06EE9F4">
      <w:start w:val="1"/>
      <w:numFmt w:val="lowerLetter"/>
      <w:lvlText w:val="%1)"/>
      <w:lvlJc w:val="left"/>
      <w:pPr>
        <w:ind w:left="1065" w:hanging="360"/>
      </w:pPr>
      <w:rPr>
        <w:rFonts w:hint="default"/>
        <w:i w:val="0"/>
      </w:rPr>
    </w:lvl>
    <w:lvl w:ilvl="1" w:tplc="300A0019" w:tentative="1">
      <w:start w:val="1"/>
      <w:numFmt w:val="lowerLetter"/>
      <w:lvlText w:val="%2."/>
      <w:lvlJc w:val="left"/>
      <w:pPr>
        <w:ind w:left="1785" w:hanging="360"/>
      </w:pPr>
    </w:lvl>
    <w:lvl w:ilvl="2" w:tplc="300A001B" w:tentative="1">
      <w:start w:val="1"/>
      <w:numFmt w:val="lowerRoman"/>
      <w:lvlText w:val="%3."/>
      <w:lvlJc w:val="right"/>
      <w:pPr>
        <w:ind w:left="2505" w:hanging="180"/>
      </w:pPr>
    </w:lvl>
    <w:lvl w:ilvl="3" w:tplc="300A000F" w:tentative="1">
      <w:start w:val="1"/>
      <w:numFmt w:val="decimal"/>
      <w:lvlText w:val="%4."/>
      <w:lvlJc w:val="left"/>
      <w:pPr>
        <w:ind w:left="3225" w:hanging="360"/>
      </w:pPr>
    </w:lvl>
    <w:lvl w:ilvl="4" w:tplc="300A0019" w:tentative="1">
      <w:start w:val="1"/>
      <w:numFmt w:val="lowerLetter"/>
      <w:lvlText w:val="%5."/>
      <w:lvlJc w:val="left"/>
      <w:pPr>
        <w:ind w:left="3945" w:hanging="360"/>
      </w:pPr>
    </w:lvl>
    <w:lvl w:ilvl="5" w:tplc="300A001B" w:tentative="1">
      <w:start w:val="1"/>
      <w:numFmt w:val="lowerRoman"/>
      <w:lvlText w:val="%6."/>
      <w:lvlJc w:val="right"/>
      <w:pPr>
        <w:ind w:left="4665" w:hanging="180"/>
      </w:pPr>
    </w:lvl>
    <w:lvl w:ilvl="6" w:tplc="300A000F" w:tentative="1">
      <w:start w:val="1"/>
      <w:numFmt w:val="decimal"/>
      <w:lvlText w:val="%7."/>
      <w:lvlJc w:val="left"/>
      <w:pPr>
        <w:ind w:left="5385" w:hanging="360"/>
      </w:pPr>
    </w:lvl>
    <w:lvl w:ilvl="7" w:tplc="300A0019" w:tentative="1">
      <w:start w:val="1"/>
      <w:numFmt w:val="lowerLetter"/>
      <w:lvlText w:val="%8."/>
      <w:lvlJc w:val="left"/>
      <w:pPr>
        <w:ind w:left="6105" w:hanging="360"/>
      </w:pPr>
    </w:lvl>
    <w:lvl w:ilvl="8" w:tplc="300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>
    <w:nsid w:val="472F2060"/>
    <w:multiLevelType w:val="hybridMultilevel"/>
    <w:tmpl w:val="A872A67E"/>
    <w:lvl w:ilvl="0" w:tplc="3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80467E"/>
    <w:multiLevelType w:val="hybridMultilevel"/>
    <w:tmpl w:val="94DAD39E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03C1E72"/>
    <w:multiLevelType w:val="hybridMultilevel"/>
    <w:tmpl w:val="BBD8D424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643A5E2B"/>
    <w:multiLevelType w:val="hybridMultilevel"/>
    <w:tmpl w:val="962EF87A"/>
    <w:lvl w:ilvl="0" w:tplc="300A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2520" w:hanging="360"/>
      </w:pPr>
    </w:lvl>
    <w:lvl w:ilvl="2" w:tplc="300A001B" w:tentative="1">
      <w:start w:val="1"/>
      <w:numFmt w:val="lowerRoman"/>
      <w:lvlText w:val="%3."/>
      <w:lvlJc w:val="right"/>
      <w:pPr>
        <w:ind w:left="3240" w:hanging="180"/>
      </w:pPr>
    </w:lvl>
    <w:lvl w:ilvl="3" w:tplc="300A000F" w:tentative="1">
      <w:start w:val="1"/>
      <w:numFmt w:val="decimal"/>
      <w:lvlText w:val="%4."/>
      <w:lvlJc w:val="left"/>
      <w:pPr>
        <w:ind w:left="3960" w:hanging="360"/>
      </w:pPr>
    </w:lvl>
    <w:lvl w:ilvl="4" w:tplc="300A0019" w:tentative="1">
      <w:start w:val="1"/>
      <w:numFmt w:val="lowerLetter"/>
      <w:lvlText w:val="%5."/>
      <w:lvlJc w:val="left"/>
      <w:pPr>
        <w:ind w:left="4680" w:hanging="360"/>
      </w:pPr>
    </w:lvl>
    <w:lvl w:ilvl="5" w:tplc="300A001B" w:tentative="1">
      <w:start w:val="1"/>
      <w:numFmt w:val="lowerRoman"/>
      <w:lvlText w:val="%6."/>
      <w:lvlJc w:val="right"/>
      <w:pPr>
        <w:ind w:left="5400" w:hanging="180"/>
      </w:pPr>
    </w:lvl>
    <w:lvl w:ilvl="6" w:tplc="300A000F" w:tentative="1">
      <w:start w:val="1"/>
      <w:numFmt w:val="decimal"/>
      <w:lvlText w:val="%7."/>
      <w:lvlJc w:val="left"/>
      <w:pPr>
        <w:ind w:left="6120" w:hanging="360"/>
      </w:pPr>
    </w:lvl>
    <w:lvl w:ilvl="7" w:tplc="300A0019" w:tentative="1">
      <w:start w:val="1"/>
      <w:numFmt w:val="lowerLetter"/>
      <w:lvlText w:val="%8."/>
      <w:lvlJc w:val="left"/>
      <w:pPr>
        <w:ind w:left="6840" w:hanging="360"/>
      </w:pPr>
    </w:lvl>
    <w:lvl w:ilvl="8" w:tplc="300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67241E87"/>
    <w:multiLevelType w:val="hybridMultilevel"/>
    <w:tmpl w:val="A038FDD6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EFF4CBD"/>
    <w:multiLevelType w:val="hybridMultilevel"/>
    <w:tmpl w:val="80386132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7"/>
  </w:num>
  <w:num w:numId="3">
    <w:abstractNumId w:val="0"/>
  </w:num>
  <w:num w:numId="4">
    <w:abstractNumId w:val="3"/>
  </w:num>
  <w:num w:numId="5">
    <w:abstractNumId w:val="4"/>
  </w:num>
  <w:num w:numId="6">
    <w:abstractNumId w:val="6"/>
  </w:num>
  <w:num w:numId="7">
    <w:abstractNumId w:val="2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7506A"/>
    <w:rsid w:val="00003991"/>
    <w:rsid w:val="000071DA"/>
    <w:rsid w:val="0000726F"/>
    <w:rsid w:val="00007D75"/>
    <w:rsid w:val="000232F3"/>
    <w:rsid w:val="000520FF"/>
    <w:rsid w:val="0005566F"/>
    <w:rsid w:val="000614AE"/>
    <w:rsid w:val="0007124B"/>
    <w:rsid w:val="00074D43"/>
    <w:rsid w:val="00077E15"/>
    <w:rsid w:val="00090E91"/>
    <w:rsid w:val="000A7AD1"/>
    <w:rsid w:val="000B03AD"/>
    <w:rsid w:val="000B08DE"/>
    <w:rsid w:val="000B4F07"/>
    <w:rsid w:val="000C0115"/>
    <w:rsid w:val="000C33DF"/>
    <w:rsid w:val="000D142F"/>
    <w:rsid w:val="00100B3F"/>
    <w:rsid w:val="00106535"/>
    <w:rsid w:val="00112FD2"/>
    <w:rsid w:val="00115982"/>
    <w:rsid w:val="00121001"/>
    <w:rsid w:val="00122AB2"/>
    <w:rsid w:val="00126E4A"/>
    <w:rsid w:val="00131E63"/>
    <w:rsid w:val="00133B23"/>
    <w:rsid w:val="00136EDE"/>
    <w:rsid w:val="00157284"/>
    <w:rsid w:val="00171511"/>
    <w:rsid w:val="00173A03"/>
    <w:rsid w:val="00173B9C"/>
    <w:rsid w:val="001745FD"/>
    <w:rsid w:val="0017463A"/>
    <w:rsid w:val="00175058"/>
    <w:rsid w:val="0018422D"/>
    <w:rsid w:val="00192F9A"/>
    <w:rsid w:val="001A0876"/>
    <w:rsid w:val="001A4692"/>
    <w:rsid w:val="001C1919"/>
    <w:rsid w:val="001C49F9"/>
    <w:rsid w:val="001E6CD8"/>
    <w:rsid w:val="001F1C7B"/>
    <w:rsid w:val="002025BC"/>
    <w:rsid w:val="002145A2"/>
    <w:rsid w:val="00222A5E"/>
    <w:rsid w:val="002252C3"/>
    <w:rsid w:val="00226AF4"/>
    <w:rsid w:val="00230B20"/>
    <w:rsid w:val="00232AFF"/>
    <w:rsid w:val="00244E9B"/>
    <w:rsid w:val="00250466"/>
    <w:rsid w:val="00250E0E"/>
    <w:rsid w:val="00255DE5"/>
    <w:rsid w:val="00264614"/>
    <w:rsid w:val="00273163"/>
    <w:rsid w:val="00276137"/>
    <w:rsid w:val="002762ED"/>
    <w:rsid w:val="00277148"/>
    <w:rsid w:val="00280262"/>
    <w:rsid w:val="002858F7"/>
    <w:rsid w:val="0029112B"/>
    <w:rsid w:val="002948E7"/>
    <w:rsid w:val="00294DC9"/>
    <w:rsid w:val="002A50E6"/>
    <w:rsid w:val="002B155F"/>
    <w:rsid w:val="002B7A84"/>
    <w:rsid w:val="002C06B5"/>
    <w:rsid w:val="002C4183"/>
    <w:rsid w:val="002D024F"/>
    <w:rsid w:val="002D2716"/>
    <w:rsid w:val="002F1A9F"/>
    <w:rsid w:val="002F7D41"/>
    <w:rsid w:val="00311663"/>
    <w:rsid w:val="00314739"/>
    <w:rsid w:val="00323937"/>
    <w:rsid w:val="00326251"/>
    <w:rsid w:val="00343B8F"/>
    <w:rsid w:val="003532BE"/>
    <w:rsid w:val="00354004"/>
    <w:rsid w:val="00354D07"/>
    <w:rsid w:val="00360024"/>
    <w:rsid w:val="00372B87"/>
    <w:rsid w:val="00390CB7"/>
    <w:rsid w:val="00393126"/>
    <w:rsid w:val="003937A8"/>
    <w:rsid w:val="003A376B"/>
    <w:rsid w:val="003A6988"/>
    <w:rsid w:val="003C5A4B"/>
    <w:rsid w:val="003C5FA1"/>
    <w:rsid w:val="003C7949"/>
    <w:rsid w:val="003F62D4"/>
    <w:rsid w:val="003F70DE"/>
    <w:rsid w:val="00400D50"/>
    <w:rsid w:val="00401DF7"/>
    <w:rsid w:val="00416F14"/>
    <w:rsid w:val="00421214"/>
    <w:rsid w:val="00426013"/>
    <w:rsid w:val="00434792"/>
    <w:rsid w:val="00441614"/>
    <w:rsid w:val="00451297"/>
    <w:rsid w:val="00453094"/>
    <w:rsid w:val="00455D42"/>
    <w:rsid w:val="004569C1"/>
    <w:rsid w:val="00465EAB"/>
    <w:rsid w:val="00481E8E"/>
    <w:rsid w:val="00483B17"/>
    <w:rsid w:val="00492CA1"/>
    <w:rsid w:val="004932C3"/>
    <w:rsid w:val="004965E7"/>
    <w:rsid w:val="004B1687"/>
    <w:rsid w:val="004B3661"/>
    <w:rsid w:val="004B5D6F"/>
    <w:rsid w:val="004B6263"/>
    <w:rsid w:val="004B6593"/>
    <w:rsid w:val="004C594D"/>
    <w:rsid w:val="004E1CD1"/>
    <w:rsid w:val="004E2D50"/>
    <w:rsid w:val="004F3AB0"/>
    <w:rsid w:val="00503E75"/>
    <w:rsid w:val="00510E2E"/>
    <w:rsid w:val="0051699B"/>
    <w:rsid w:val="00516D55"/>
    <w:rsid w:val="00530CE1"/>
    <w:rsid w:val="00532387"/>
    <w:rsid w:val="005406AC"/>
    <w:rsid w:val="005418BC"/>
    <w:rsid w:val="00555527"/>
    <w:rsid w:val="00557D34"/>
    <w:rsid w:val="00560FEA"/>
    <w:rsid w:val="005617FF"/>
    <w:rsid w:val="00563632"/>
    <w:rsid w:val="00563ED9"/>
    <w:rsid w:val="00564396"/>
    <w:rsid w:val="00572B4F"/>
    <w:rsid w:val="00585151"/>
    <w:rsid w:val="00586CF9"/>
    <w:rsid w:val="00593222"/>
    <w:rsid w:val="005A4795"/>
    <w:rsid w:val="005A626E"/>
    <w:rsid w:val="005E0A93"/>
    <w:rsid w:val="005E4588"/>
    <w:rsid w:val="005F1E48"/>
    <w:rsid w:val="005F3196"/>
    <w:rsid w:val="006060AF"/>
    <w:rsid w:val="00607BA2"/>
    <w:rsid w:val="00627698"/>
    <w:rsid w:val="00635255"/>
    <w:rsid w:val="006400AC"/>
    <w:rsid w:val="0064287C"/>
    <w:rsid w:val="00643912"/>
    <w:rsid w:val="00643F7B"/>
    <w:rsid w:val="0066229A"/>
    <w:rsid w:val="0066248D"/>
    <w:rsid w:val="0067036A"/>
    <w:rsid w:val="0067413D"/>
    <w:rsid w:val="0069323A"/>
    <w:rsid w:val="006B4607"/>
    <w:rsid w:val="006B6D8D"/>
    <w:rsid w:val="006C1FDB"/>
    <w:rsid w:val="006D3768"/>
    <w:rsid w:val="006D39BA"/>
    <w:rsid w:val="006D5891"/>
    <w:rsid w:val="00724DE5"/>
    <w:rsid w:val="00736CB5"/>
    <w:rsid w:val="00747917"/>
    <w:rsid w:val="00751FE7"/>
    <w:rsid w:val="007545D6"/>
    <w:rsid w:val="00771807"/>
    <w:rsid w:val="00783607"/>
    <w:rsid w:val="007839EB"/>
    <w:rsid w:val="00795322"/>
    <w:rsid w:val="00796161"/>
    <w:rsid w:val="007B1512"/>
    <w:rsid w:val="007C1CBD"/>
    <w:rsid w:val="007C2CA5"/>
    <w:rsid w:val="007D1473"/>
    <w:rsid w:val="007D1D15"/>
    <w:rsid w:val="007D1D76"/>
    <w:rsid w:val="007D69C1"/>
    <w:rsid w:val="007E00DA"/>
    <w:rsid w:val="0080605E"/>
    <w:rsid w:val="00811B54"/>
    <w:rsid w:val="00812495"/>
    <w:rsid w:val="008156FA"/>
    <w:rsid w:val="008262CF"/>
    <w:rsid w:val="00834ECA"/>
    <w:rsid w:val="008362BF"/>
    <w:rsid w:val="00847037"/>
    <w:rsid w:val="008520A7"/>
    <w:rsid w:val="00856449"/>
    <w:rsid w:val="00857F8B"/>
    <w:rsid w:val="00877947"/>
    <w:rsid w:val="0088018B"/>
    <w:rsid w:val="00881E30"/>
    <w:rsid w:val="00891288"/>
    <w:rsid w:val="008943C1"/>
    <w:rsid w:val="00895F1D"/>
    <w:rsid w:val="008A4638"/>
    <w:rsid w:val="008B03BD"/>
    <w:rsid w:val="008B5C68"/>
    <w:rsid w:val="008C390F"/>
    <w:rsid w:val="008C4D3F"/>
    <w:rsid w:val="008C7604"/>
    <w:rsid w:val="008E049E"/>
    <w:rsid w:val="008E4868"/>
    <w:rsid w:val="008E79E8"/>
    <w:rsid w:val="00901A39"/>
    <w:rsid w:val="00902660"/>
    <w:rsid w:val="009101E8"/>
    <w:rsid w:val="00922A16"/>
    <w:rsid w:val="009234DB"/>
    <w:rsid w:val="0092776B"/>
    <w:rsid w:val="00933B7C"/>
    <w:rsid w:val="00934ABE"/>
    <w:rsid w:val="00940A23"/>
    <w:rsid w:val="00942A27"/>
    <w:rsid w:val="00960E6A"/>
    <w:rsid w:val="0096140B"/>
    <w:rsid w:val="009636B4"/>
    <w:rsid w:val="00997B86"/>
    <w:rsid w:val="009A237A"/>
    <w:rsid w:val="009B2CAA"/>
    <w:rsid w:val="009B392E"/>
    <w:rsid w:val="009B5EB8"/>
    <w:rsid w:val="009B5FE9"/>
    <w:rsid w:val="009D2902"/>
    <w:rsid w:val="009D3E7A"/>
    <w:rsid w:val="009D76DB"/>
    <w:rsid w:val="009E6DC9"/>
    <w:rsid w:val="009F2005"/>
    <w:rsid w:val="009F7E70"/>
    <w:rsid w:val="00A034C6"/>
    <w:rsid w:val="00A0486F"/>
    <w:rsid w:val="00A054E5"/>
    <w:rsid w:val="00A151EF"/>
    <w:rsid w:val="00A261D5"/>
    <w:rsid w:val="00A34B9E"/>
    <w:rsid w:val="00A37ACC"/>
    <w:rsid w:val="00A4731B"/>
    <w:rsid w:val="00A51E0B"/>
    <w:rsid w:val="00A52A5A"/>
    <w:rsid w:val="00A52B79"/>
    <w:rsid w:val="00A57149"/>
    <w:rsid w:val="00A60BE5"/>
    <w:rsid w:val="00A61393"/>
    <w:rsid w:val="00A62007"/>
    <w:rsid w:val="00A623D6"/>
    <w:rsid w:val="00A71C32"/>
    <w:rsid w:val="00A74E06"/>
    <w:rsid w:val="00A87235"/>
    <w:rsid w:val="00A9574D"/>
    <w:rsid w:val="00AB6D2F"/>
    <w:rsid w:val="00AC0153"/>
    <w:rsid w:val="00AD25B5"/>
    <w:rsid w:val="00AD5097"/>
    <w:rsid w:val="00AF0879"/>
    <w:rsid w:val="00AF2C69"/>
    <w:rsid w:val="00AF49A8"/>
    <w:rsid w:val="00AF605A"/>
    <w:rsid w:val="00B1339E"/>
    <w:rsid w:val="00B14947"/>
    <w:rsid w:val="00B16039"/>
    <w:rsid w:val="00B20797"/>
    <w:rsid w:val="00B26E0B"/>
    <w:rsid w:val="00B32A17"/>
    <w:rsid w:val="00B3400B"/>
    <w:rsid w:val="00B34C28"/>
    <w:rsid w:val="00B40EE8"/>
    <w:rsid w:val="00B4126A"/>
    <w:rsid w:val="00B41BF8"/>
    <w:rsid w:val="00B60E5B"/>
    <w:rsid w:val="00B649E9"/>
    <w:rsid w:val="00B72BAF"/>
    <w:rsid w:val="00B843DB"/>
    <w:rsid w:val="00B90661"/>
    <w:rsid w:val="00B97CA2"/>
    <w:rsid w:val="00BA3D5A"/>
    <w:rsid w:val="00BA487B"/>
    <w:rsid w:val="00BA535F"/>
    <w:rsid w:val="00BB2B01"/>
    <w:rsid w:val="00BC5CA7"/>
    <w:rsid w:val="00BC66FB"/>
    <w:rsid w:val="00BD0760"/>
    <w:rsid w:val="00BE2EC1"/>
    <w:rsid w:val="00BE7F9B"/>
    <w:rsid w:val="00BF4124"/>
    <w:rsid w:val="00BF703A"/>
    <w:rsid w:val="00C02C3B"/>
    <w:rsid w:val="00C0604C"/>
    <w:rsid w:val="00C10FEB"/>
    <w:rsid w:val="00C22998"/>
    <w:rsid w:val="00C25740"/>
    <w:rsid w:val="00C36854"/>
    <w:rsid w:val="00C36D19"/>
    <w:rsid w:val="00C53C07"/>
    <w:rsid w:val="00C55722"/>
    <w:rsid w:val="00C64915"/>
    <w:rsid w:val="00C70E23"/>
    <w:rsid w:val="00C96F81"/>
    <w:rsid w:val="00CA0A41"/>
    <w:rsid w:val="00CD67AE"/>
    <w:rsid w:val="00CD6FCB"/>
    <w:rsid w:val="00CE01BF"/>
    <w:rsid w:val="00CE0F1A"/>
    <w:rsid w:val="00CE4691"/>
    <w:rsid w:val="00D0079F"/>
    <w:rsid w:val="00D064E7"/>
    <w:rsid w:val="00D2138B"/>
    <w:rsid w:val="00D25FF3"/>
    <w:rsid w:val="00D35B7D"/>
    <w:rsid w:val="00D438CC"/>
    <w:rsid w:val="00D4486F"/>
    <w:rsid w:val="00D51B1C"/>
    <w:rsid w:val="00D66D0A"/>
    <w:rsid w:val="00D7379C"/>
    <w:rsid w:val="00D74549"/>
    <w:rsid w:val="00D7506A"/>
    <w:rsid w:val="00D840A1"/>
    <w:rsid w:val="00D86B76"/>
    <w:rsid w:val="00DA539A"/>
    <w:rsid w:val="00DB46A0"/>
    <w:rsid w:val="00DB71EB"/>
    <w:rsid w:val="00DC4061"/>
    <w:rsid w:val="00DD5A81"/>
    <w:rsid w:val="00DE3708"/>
    <w:rsid w:val="00DE505B"/>
    <w:rsid w:val="00DF49CA"/>
    <w:rsid w:val="00DF658A"/>
    <w:rsid w:val="00E120B4"/>
    <w:rsid w:val="00E3428D"/>
    <w:rsid w:val="00E355B6"/>
    <w:rsid w:val="00E35E43"/>
    <w:rsid w:val="00E41A2B"/>
    <w:rsid w:val="00E44727"/>
    <w:rsid w:val="00E47EDC"/>
    <w:rsid w:val="00E559A0"/>
    <w:rsid w:val="00E55BBA"/>
    <w:rsid w:val="00E566A0"/>
    <w:rsid w:val="00E56A49"/>
    <w:rsid w:val="00E60868"/>
    <w:rsid w:val="00E61A5F"/>
    <w:rsid w:val="00E63D14"/>
    <w:rsid w:val="00E71156"/>
    <w:rsid w:val="00E730EF"/>
    <w:rsid w:val="00E73741"/>
    <w:rsid w:val="00E8333E"/>
    <w:rsid w:val="00E906D0"/>
    <w:rsid w:val="00E9111A"/>
    <w:rsid w:val="00EA09C3"/>
    <w:rsid w:val="00EA42C3"/>
    <w:rsid w:val="00EA6A49"/>
    <w:rsid w:val="00EB152E"/>
    <w:rsid w:val="00EB2B05"/>
    <w:rsid w:val="00EB7F70"/>
    <w:rsid w:val="00ED1D62"/>
    <w:rsid w:val="00ED4042"/>
    <w:rsid w:val="00ED5A8D"/>
    <w:rsid w:val="00ED6F35"/>
    <w:rsid w:val="00EE4688"/>
    <w:rsid w:val="00EE6017"/>
    <w:rsid w:val="00EF032A"/>
    <w:rsid w:val="00EF410A"/>
    <w:rsid w:val="00F03421"/>
    <w:rsid w:val="00F1459C"/>
    <w:rsid w:val="00F211F7"/>
    <w:rsid w:val="00F24575"/>
    <w:rsid w:val="00F306C2"/>
    <w:rsid w:val="00F418F5"/>
    <w:rsid w:val="00F44F81"/>
    <w:rsid w:val="00F53E21"/>
    <w:rsid w:val="00F60AD5"/>
    <w:rsid w:val="00F64EA3"/>
    <w:rsid w:val="00F6554A"/>
    <w:rsid w:val="00F658C7"/>
    <w:rsid w:val="00F73C5E"/>
    <w:rsid w:val="00F919E8"/>
    <w:rsid w:val="00F95300"/>
    <w:rsid w:val="00F95BC6"/>
    <w:rsid w:val="00F96D5D"/>
    <w:rsid w:val="00FA606F"/>
    <w:rsid w:val="00FB186A"/>
    <w:rsid w:val="00FB436A"/>
    <w:rsid w:val="00FD07F5"/>
    <w:rsid w:val="00FE07FB"/>
    <w:rsid w:val="00FE74BC"/>
    <w:rsid w:val="00FF36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7ACC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D7506A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750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7506A"/>
    <w:rPr>
      <w:rFonts w:ascii="Tahoma" w:hAnsi="Tahoma" w:cs="Tahoma"/>
      <w:sz w:val="16"/>
      <w:szCs w:val="16"/>
    </w:rPr>
  </w:style>
  <w:style w:type="paragraph" w:customStyle="1" w:styleId="Noparagraphstyle">
    <w:name w:val="[No paragraph style]"/>
    <w:rsid w:val="00D7506A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character" w:customStyle="1" w:styleId="Textos">
    <w:name w:val="Textos"/>
    <w:rsid w:val="00D7506A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styleId="Prrafodelista">
    <w:name w:val="List Paragraph"/>
    <w:basedOn w:val="Normal"/>
    <w:uiPriority w:val="34"/>
    <w:qFormat/>
    <w:rsid w:val="00481E8E"/>
    <w:pPr>
      <w:ind w:left="720"/>
      <w:contextualSpacing/>
    </w:pPr>
  </w:style>
  <w:style w:type="character" w:customStyle="1" w:styleId="apple-style-span">
    <w:name w:val="apple-style-span"/>
    <w:basedOn w:val="Fuentedeprrafopredeter"/>
    <w:rsid w:val="00D7379C"/>
  </w:style>
  <w:style w:type="paragraph" w:styleId="Encabezado">
    <w:name w:val="header"/>
    <w:basedOn w:val="Normal"/>
    <w:link w:val="EncabezadoCar"/>
    <w:uiPriority w:val="99"/>
    <w:semiHidden/>
    <w:unhideWhenUsed/>
    <w:rsid w:val="00AF2C69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AF2C69"/>
  </w:style>
  <w:style w:type="paragraph" w:styleId="Piedepgina">
    <w:name w:val="footer"/>
    <w:basedOn w:val="Normal"/>
    <w:link w:val="PiedepginaCar"/>
    <w:uiPriority w:val="99"/>
    <w:semiHidden/>
    <w:unhideWhenUsed/>
    <w:rsid w:val="00AF2C69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AF2C6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85071A-7912-4F05-AF0B-847FC0C003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353</Words>
  <Characters>1947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tratech</dc:creator>
  <cp:lastModifiedBy>framirez</cp:lastModifiedBy>
  <cp:revision>7</cp:revision>
  <cp:lastPrinted>2011-07-05T09:29:00Z</cp:lastPrinted>
  <dcterms:created xsi:type="dcterms:W3CDTF">2011-07-06T00:42:00Z</dcterms:created>
  <dcterms:modified xsi:type="dcterms:W3CDTF">2011-07-08T19:18:00Z</dcterms:modified>
</cp:coreProperties>
</file>